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4649"/>
        <w:gridCol w:w="4848"/>
      </w:tblGrid>
      <w:tr w:rsidR="00EB6984" w:rsidRPr="002B57B1" w14:paraId="4E9095EA" w14:textId="77777777" w:rsidTr="00DF58A1">
        <w:trPr>
          <w:trHeight w:val="696"/>
        </w:trPr>
        <w:tc>
          <w:tcPr>
            <w:tcW w:w="4695" w:type="dxa"/>
            <w:shd w:val="clear" w:color="auto" w:fill="auto"/>
          </w:tcPr>
          <w:p w14:paraId="4914A0AE" w14:textId="1852EA51" w:rsidR="00EB6984" w:rsidRPr="002B57B1" w:rsidRDefault="00E327AA" w:rsidP="00DF58A1">
            <w:pPr>
              <w:spacing w:before="40" w:after="40" w:line="264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ày dạy</w:t>
            </w:r>
            <w:r w:rsidR="00EB6984" w:rsidRPr="002B57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……………………………..</w:t>
            </w:r>
          </w:p>
          <w:p w14:paraId="3A73403E" w14:textId="5B9290CB" w:rsidR="00EB6984" w:rsidRPr="002B57B1" w:rsidRDefault="00EB6984" w:rsidP="00DF58A1">
            <w:pPr>
              <w:spacing w:before="40" w:after="40" w:line="264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Ngày soạn: </w:t>
            </w:r>
            <w:r w:rsidR="00E327AA" w:rsidRPr="002B57B1">
              <w:rPr>
                <w:rFonts w:ascii="Times New Roman" w:hAnsi="Times New Roman" w:cs="Times New Roman"/>
                <w:bCs/>
                <w:sz w:val="28"/>
                <w:szCs w:val="28"/>
              </w:rPr>
              <w:t>……………………………</w:t>
            </w:r>
          </w:p>
          <w:p w14:paraId="72744B7C" w14:textId="2CDFB8E9" w:rsidR="00EB6984" w:rsidRPr="002B57B1" w:rsidRDefault="00EB6984" w:rsidP="00DF58A1">
            <w:pPr>
              <w:spacing w:before="40" w:after="40" w:line="264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5160" w:type="dxa"/>
            <w:shd w:val="clear" w:color="auto" w:fill="auto"/>
          </w:tcPr>
          <w:p w14:paraId="5061AF58" w14:textId="3FF3E1AB" w:rsidR="00EB6984" w:rsidRPr="002B57B1" w:rsidRDefault="00EB6984" w:rsidP="00DF58A1">
            <w:pPr>
              <w:spacing w:before="40" w:after="40"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FB3DEB2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825DB08" w14:textId="4A96253C" w:rsidR="001F1D1E" w:rsidRPr="002B57B1" w:rsidRDefault="001F1D1E" w:rsidP="001F1D1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 1.</w:t>
      </w:r>
      <w:r w:rsidR="00D879ED"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2E623D"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PHƯƠNG PHÁP QUY NẠP TOÁN HỌC</w:t>
      </w:r>
    </w:p>
    <w:p w14:paraId="26CF0DE2" w14:textId="50F3CA74" w:rsidR="001F1D1E" w:rsidRPr="002B57B1" w:rsidRDefault="001F1D1E" w:rsidP="001F1D1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vi-VN"/>
        </w:rPr>
        <w:t xml:space="preserve">Thời gian thực hiện: </w:t>
      </w:r>
      <w:r w:rsidR="00E327AA" w:rsidRPr="002B57B1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5</w:t>
      </w:r>
      <w:r w:rsidRPr="002B57B1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vi-VN"/>
        </w:rPr>
        <w:t xml:space="preserve"> tiết</w:t>
      </w:r>
    </w:p>
    <w:p w14:paraId="7054566A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  <w:t>I. MỤC TIÊU</w:t>
      </w:r>
    </w:p>
    <w:p w14:paraId="6E840D00" w14:textId="77777777" w:rsidR="001F1D1E" w:rsidRPr="002B57B1" w:rsidRDefault="001F1D1E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vi-VN"/>
        </w:rPr>
        <w:t>1. Kiến thức</w:t>
      </w:r>
    </w:p>
    <w:p w14:paraId="5AF3B9CD" w14:textId="77777777" w:rsidR="002E623D" w:rsidRPr="002B57B1" w:rsidRDefault="001F1D1E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</w:t>
      </w:r>
      <w:r w:rsidR="002E623D"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Hiểu được nội dung của phương pháp qui nạp toán học dùng để chứng minh một mệnh đề liên quan đến số tự nhiên.</w:t>
      </w:r>
    </w:p>
    <w:p w14:paraId="532BD09A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vi-VN"/>
        </w:rPr>
        <w:t>2. Năng lực</w:t>
      </w:r>
    </w:p>
    <w:tbl>
      <w:tblPr>
        <w:tblW w:w="9634" w:type="dxa"/>
        <w:tblInd w:w="-1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5"/>
        <w:gridCol w:w="16"/>
        <w:gridCol w:w="7083"/>
      </w:tblGrid>
      <w:tr w:rsidR="00B16B62" w:rsidRPr="002B57B1" w14:paraId="6E07AE16" w14:textId="77777777" w:rsidTr="002B57B1">
        <w:tc>
          <w:tcPr>
            <w:tcW w:w="2535" w:type="dxa"/>
            <w:shd w:val="clear" w:color="auto" w:fill="auto"/>
            <w:vAlign w:val="center"/>
          </w:tcPr>
          <w:p w14:paraId="00EE4116" w14:textId="77777777" w:rsidR="00B16B62" w:rsidRPr="002B57B1" w:rsidRDefault="00B16B62" w:rsidP="00B16B62">
            <w:pPr>
              <w:tabs>
                <w:tab w:val="left" w:pos="2268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8"/>
                <w:szCs w:val="28"/>
                <w:lang w:val="vi-VN"/>
              </w:rPr>
              <w:t>N</w:t>
            </w:r>
            <w:r w:rsidRPr="002B57B1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8"/>
                <w:szCs w:val="28"/>
              </w:rPr>
              <w:t>ăng lực</w:t>
            </w:r>
          </w:p>
        </w:tc>
        <w:tc>
          <w:tcPr>
            <w:tcW w:w="7099" w:type="dxa"/>
            <w:gridSpan w:val="2"/>
            <w:shd w:val="clear" w:color="auto" w:fill="auto"/>
          </w:tcPr>
          <w:p w14:paraId="4F439067" w14:textId="77777777" w:rsidR="00B16B62" w:rsidRPr="002B57B1" w:rsidRDefault="00B16B62" w:rsidP="00B16B62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8"/>
                <w:szCs w:val="28"/>
              </w:rPr>
              <w:t>YCCĐ</w:t>
            </w:r>
          </w:p>
        </w:tc>
      </w:tr>
      <w:tr w:rsidR="00B16B62" w:rsidRPr="002B57B1" w14:paraId="3A5E6596" w14:textId="77777777" w:rsidTr="002B57B1">
        <w:tc>
          <w:tcPr>
            <w:tcW w:w="9634" w:type="dxa"/>
            <w:gridSpan w:val="3"/>
            <w:shd w:val="clear" w:color="auto" w:fill="auto"/>
            <w:vAlign w:val="center"/>
          </w:tcPr>
          <w:p w14:paraId="37AE7229" w14:textId="77777777" w:rsidR="00B16B62" w:rsidRPr="002B57B1" w:rsidRDefault="00B16B62" w:rsidP="00B16B62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8"/>
                <w:szCs w:val="28"/>
              </w:rPr>
              <w:t>NĂNG LỰC ĐẶC THÙ</w:t>
            </w:r>
          </w:p>
        </w:tc>
      </w:tr>
      <w:tr w:rsidR="00B16B62" w:rsidRPr="002B57B1" w14:paraId="42A81EAF" w14:textId="77777777" w:rsidTr="002B57B1">
        <w:trPr>
          <w:trHeight w:val="872"/>
        </w:trPr>
        <w:tc>
          <w:tcPr>
            <w:tcW w:w="2535" w:type="dxa"/>
            <w:shd w:val="clear" w:color="auto" w:fill="auto"/>
            <w:vAlign w:val="center"/>
          </w:tcPr>
          <w:p w14:paraId="526C0B66" w14:textId="77777777" w:rsidR="00B16B62" w:rsidRPr="002B57B1" w:rsidRDefault="00B16B62" w:rsidP="00B16B62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</w:rPr>
              <w:t>Năng lực tư duy và lập luận toán học</w:t>
            </w:r>
          </w:p>
        </w:tc>
        <w:tc>
          <w:tcPr>
            <w:tcW w:w="7099" w:type="dxa"/>
            <w:gridSpan w:val="2"/>
            <w:shd w:val="clear" w:color="auto" w:fill="auto"/>
          </w:tcPr>
          <w:p w14:paraId="5446FEC1" w14:textId="7F863522" w:rsidR="00B16B62" w:rsidRPr="002B57B1" w:rsidRDefault="00B81C19" w:rsidP="00B81C19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spacing w:before="53" w:line="276" w:lineRule="auto"/>
              <w:ind w:right="90" w:firstLine="0"/>
              <w:rPr>
                <w:sz w:val="28"/>
                <w:szCs w:val="28"/>
              </w:rPr>
            </w:pPr>
            <w:r w:rsidRPr="002B57B1">
              <w:rPr>
                <w:sz w:val="28"/>
                <w:szCs w:val="28"/>
              </w:rPr>
              <w:t>Mô tả được các bước chứng minh tính đúng đắn của một mệnh đề toán học bằng phương pháp quy</w:t>
            </w:r>
            <w:r w:rsidRPr="002B57B1">
              <w:rPr>
                <w:spacing w:val="-8"/>
                <w:sz w:val="28"/>
                <w:szCs w:val="28"/>
              </w:rPr>
              <w:t xml:space="preserve"> </w:t>
            </w:r>
            <w:r w:rsidRPr="002B57B1">
              <w:rPr>
                <w:sz w:val="28"/>
                <w:szCs w:val="28"/>
              </w:rPr>
              <w:t>nạp.</w:t>
            </w:r>
          </w:p>
        </w:tc>
      </w:tr>
      <w:tr w:rsidR="00B16B62" w:rsidRPr="002B57B1" w14:paraId="79E78F26" w14:textId="77777777" w:rsidTr="002B57B1">
        <w:trPr>
          <w:trHeight w:val="697"/>
        </w:trPr>
        <w:tc>
          <w:tcPr>
            <w:tcW w:w="2535" w:type="dxa"/>
            <w:shd w:val="clear" w:color="auto" w:fill="auto"/>
            <w:vAlign w:val="center"/>
          </w:tcPr>
          <w:p w14:paraId="46AE00FB" w14:textId="77777777" w:rsidR="00B16B62" w:rsidRPr="002B57B1" w:rsidRDefault="00B16B62" w:rsidP="00B16B62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</w:rPr>
              <w:t>Năng lực giải quyết vấn đề toán học</w:t>
            </w:r>
          </w:p>
        </w:tc>
        <w:tc>
          <w:tcPr>
            <w:tcW w:w="7099" w:type="dxa"/>
            <w:gridSpan w:val="2"/>
            <w:shd w:val="clear" w:color="auto" w:fill="auto"/>
          </w:tcPr>
          <w:p w14:paraId="1C687C1F" w14:textId="62A0707A" w:rsidR="00B16B62" w:rsidRPr="002B57B1" w:rsidRDefault="00B16B62" w:rsidP="00B16B62">
            <w:pPr>
              <w:numPr>
                <w:ilvl w:val="0"/>
                <w:numId w:val="3"/>
              </w:numPr>
              <w:spacing w:before="120"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Biết </w:t>
            </w:r>
            <w:r w:rsidR="002172E7" w:rsidRPr="002B57B1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chưng minh </w:t>
            </w:r>
            <w:r w:rsidR="00B14783"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mệnh đề đúng với mọi số tự nhiên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≥1</m:t>
              </m:r>
            </m:oMath>
            <w:r w:rsidR="00B14783"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bằng phương pháp quy nạp toán học.</w:t>
            </w:r>
          </w:p>
          <w:p w14:paraId="6F6E6A0E" w14:textId="081A6A91" w:rsidR="00B16B62" w:rsidRPr="002B57B1" w:rsidRDefault="000A668A" w:rsidP="00B16B62">
            <w:pPr>
              <w:numPr>
                <w:ilvl w:val="0"/>
                <w:numId w:val="3"/>
              </w:numPr>
              <w:spacing w:before="120"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Chứng minh được tính đúng đắn của một mệnh đề toán học bằng phương pháp quy nạp toán</w:t>
            </w:r>
            <w:r w:rsidRPr="002B57B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val="vi"/>
              </w:rPr>
              <w:t xml:space="preserve"> </w:t>
            </w:r>
            <w:r w:rsidRPr="002B57B1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học.</w:t>
            </w:r>
          </w:p>
        </w:tc>
      </w:tr>
      <w:tr w:rsidR="00B16B62" w:rsidRPr="002B57B1" w14:paraId="77019CF5" w14:textId="77777777" w:rsidTr="002B57B1">
        <w:trPr>
          <w:trHeight w:val="557"/>
        </w:trPr>
        <w:tc>
          <w:tcPr>
            <w:tcW w:w="2535" w:type="dxa"/>
            <w:shd w:val="clear" w:color="auto" w:fill="auto"/>
            <w:vAlign w:val="center"/>
          </w:tcPr>
          <w:p w14:paraId="436B8C95" w14:textId="77777777" w:rsidR="00B16B62" w:rsidRPr="002B57B1" w:rsidRDefault="00B16B62" w:rsidP="00B16B62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  <w:lang w:val="vi-VN"/>
              </w:rPr>
            </w:pPr>
            <w:r w:rsidRPr="002B57B1"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Năng lực mô hình hóa toán học.</w:t>
            </w:r>
          </w:p>
        </w:tc>
        <w:tc>
          <w:tcPr>
            <w:tcW w:w="7099" w:type="dxa"/>
            <w:gridSpan w:val="2"/>
            <w:shd w:val="clear" w:color="auto" w:fill="auto"/>
          </w:tcPr>
          <w:p w14:paraId="0FFCF9A3" w14:textId="3C8B617C" w:rsidR="00B16B62" w:rsidRPr="002B57B1" w:rsidRDefault="000A668A" w:rsidP="00B16B62">
            <w:pPr>
              <w:tabs>
                <w:tab w:val="left" w:pos="2268"/>
              </w:tabs>
              <w:spacing w:after="0" w:line="276" w:lineRule="auto"/>
              <w:ind w:left="720" w:hanging="720"/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  <w:lang w:val="vi-VN"/>
              </w:rPr>
            </w:pPr>
            <w:r w:rsidRPr="002B57B1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– Vận dụng được phương pháp quy nạp toán học để giải quyết một số vấn đề thực</w:t>
            </w:r>
            <w:r w:rsidRPr="002B57B1">
              <w:rPr>
                <w:rFonts w:ascii="Times New Roman" w:eastAsia="Times New Roman" w:hAnsi="Times New Roman" w:cs="Times New Roman"/>
                <w:spacing w:val="-8"/>
                <w:sz w:val="28"/>
                <w:szCs w:val="28"/>
                <w:lang w:val="vi"/>
              </w:rPr>
              <w:t xml:space="preserve"> </w:t>
            </w:r>
            <w:r w:rsidRPr="002B57B1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tiễn</w:t>
            </w:r>
            <w:r w:rsidRPr="002B57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</w:t>
            </w:r>
            <w:r w:rsidR="00385A4E" w:rsidRPr="002B57B1"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</w:rPr>
              <w:t xml:space="preserve">Tìm được quy luật trong bài toán chọn hình và </w:t>
            </w:r>
            <w:r w:rsidR="00DE6E7C" w:rsidRPr="002B57B1">
              <w:rPr>
                <w:rFonts w:ascii="Times New Roman" w:eastAsia="Calibri" w:hAnsi="Times New Roman" w:cs="Times New Roman"/>
                <w:color w:val="000000"/>
                <w:kern w:val="24"/>
                <w:sz w:val="28"/>
                <w:szCs w:val="28"/>
              </w:rPr>
              <w:t>làm được bài toán tính lãi suất ngân hàng.</w:t>
            </w:r>
          </w:p>
        </w:tc>
      </w:tr>
      <w:tr w:rsidR="00B16B62" w:rsidRPr="002B57B1" w14:paraId="5E53E150" w14:textId="77777777" w:rsidTr="002B57B1">
        <w:tc>
          <w:tcPr>
            <w:tcW w:w="9634" w:type="dxa"/>
            <w:gridSpan w:val="3"/>
            <w:shd w:val="clear" w:color="auto" w:fill="auto"/>
            <w:vAlign w:val="center"/>
          </w:tcPr>
          <w:p w14:paraId="13EF4C6E" w14:textId="77777777" w:rsidR="00B16B62" w:rsidRPr="002B57B1" w:rsidRDefault="00B16B62" w:rsidP="00B16B62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b/>
                <w:kern w:val="24"/>
                <w:sz w:val="28"/>
                <w:szCs w:val="28"/>
              </w:rPr>
              <w:t>NĂNG LỰC CHUNG</w:t>
            </w:r>
          </w:p>
        </w:tc>
      </w:tr>
      <w:tr w:rsidR="00B16B62" w:rsidRPr="002B57B1" w14:paraId="551B2FFF" w14:textId="77777777" w:rsidTr="002B57B1">
        <w:trPr>
          <w:trHeight w:val="590"/>
        </w:trPr>
        <w:tc>
          <w:tcPr>
            <w:tcW w:w="2551" w:type="dxa"/>
            <w:gridSpan w:val="2"/>
            <w:shd w:val="clear" w:color="auto" w:fill="auto"/>
            <w:vAlign w:val="center"/>
          </w:tcPr>
          <w:p w14:paraId="52F7B398" w14:textId="77777777" w:rsidR="00B16B62" w:rsidRPr="002B57B1" w:rsidRDefault="00B16B62" w:rsidP="00B16B62">
            <w:pPr>
              <w:tabs>
                <w:tab w:val="left" w:pos="1275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Năng lực tự chủ và tự học</w:t>
            </w:r>
          </w:p>
        </w:tc>
        <w:tc>
          <w:tcPr>
            <w:tcW w:w="7083" w:type="dxa"/>
            <w:shd w:val="clear" w:color="auto" w:fill="auto"/>
          </w:tcPr>
          <w:p w14:paraId="03B1BFE4" w14:textId="77777777" w:rsidR="00B16B62" w:rsidRPr="002B57B1" w:rsidRDefault="00B16B62" w:rsidP="00B16B62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Tự giải quyết các bài tập trắc nghiệm ở phần luyện tập và bài tập về nhà</w:t>
            </w: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  <w:lang w:val="vi-VN"/>
              </w:rPr>
              <w:t>.</w:t>
            </w:r>
          </w:p>
        </w:tc>
      </w:tr>
      <w:tr w:rsidR="00B16B62" w:rsidRPr="002B57B1" w14:paraId="4C281349" w14:textId="77777777" w:rsidTr="002B57B1">
        <w:trPr>
          <w:trHeight w:val="575"/>
        </w:trPr>
        <w:tc>
          <w:tcPr>
            <w:tcW w:w="2551" w:type="dxa"/>
            <w:gridSpan w:val="2"/>
            <w:shd w:val="clear" w:color="auto" w:fill="auto"/>
            <w:vAlign w:val="center"/>
          </w:tcPr>
          <w:p w14:paraId="0F0D1CE3" w14:textId="77777777" w:rsidR="00B16B62" w:rsidRPr="002B57B1" w:rsidRDefault="00B16B62" w:rsidP="00B16B62">
            <w:pPr>
              <w:tabs>
                <w:tab w:val="left" w:pos="1275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Năng lực giao tiếp và hợp tác</w:t>
            </w:r>
          </w:p>
        </w:tc>
        <w:tc>
          <w:tcPr>
            <w:tcW w:w="7083" w:type="dxa"/>
            <w:shd w:val="clear" w:color="auto" w:fill="auto"/>
          </w:tcPr>
          <w:p w14:paraId="0519DC60" w14:textId="77777777" w:rsidR="00B16B62" w:rsidRPr="002B57B1" w:rsidRDefault="00B16B62" w:rsidP="00B16B62">
            <w:pPr>
              <w:tabs>
                <w:tab w:val="left" w:pos="12758"/>
              </w:tabs>
              <w:spacing w:after="0" w:line="276" w:lineRule="auto"/>
              <w:ind w:left="720" w:hanging="720"/>
              <w:jc w:val="both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Tương tác tích cực của các thành viên trong nhóm khi thực hiện nhiệm vụ hợp tác.</w:t>
            </w:r>
          </w:p>
        </w:tc>
      </w:tr>
    </w:tbl>
    <w:p w14:paraId="02A6B92E" w14:textId="77777777" w:rsidR="001F1D1E" w:rsidRPr="002B57B1" w:rsidRDefault="001F1D1E" w:rsidP="001F1D1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vi-VN"/>
        </w:rPr>
        <w:t>3. Phẩm chất</w:t>
      </w:r>
      <w:r w:rsidRPr="002B57B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vi-VN"/>
        </w:rPr>
        <w:t>:</w:t>
      </w: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 </w:t>
      </w:r>
    </w:p>
    <w:tbl>
      <w:tblPr>
        <w:tblW w:w="9640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6963"/>
      </w:tblGrid>
      <w:tr w:rsidR="00DE6E7C" w:rsidRPr="002B57B1" w14:paraId="69E5E55B" w14:textId="77777777" w:rsidTr="002B57B1">
        <w:tc>
          <w:tcPr>
            <w:tcW w:w="2677" w:type="dxa"/>
            <w:shd w:val="clear" w:color="auto" w:fill="auto"/>
            <w:vAlign w:val="center"/>
          </w:tcPr>
          <w:p w14:paraId="7516662C" w14:textId="77777777" w:rsidR="00DE6E7C" w:rsidRPr="002B57B1" w:rsidRDefault="00DE6E7C" w:rsidP="00DE6E7C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Trách nhiệm</w:t>
            </w:r>
          </w:p>
        </w:tc>
        <w:tc>
          <w:tcPr>
            <w:tcW w:w="6963" w:type="dxa"/>
            <w:shd w:val="clear" w:color="auto" w:fill="auto"/>
          </w:tcPr>
          <w:p w14:paraId="775A9A7F" w14:textId="77777777" w:rsidR="00DE6E7C" w:rsidRPr="002B57B1" w:rsidRDefault="00DE6E7C" w:rsidP="00DE6E7C">
            <w:pPr>
              <w:tabs>
                <w:tab w:val="left" w:pos="2268"/>
              </w:tabs>
              <w:spacing w:after="0" w:line="276" w:lineRule="auto"/>
              <w:ind w:left="720" w:hanging="720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Có ý thức hỗ trợ, hợp tác với các thành viên trong nhóm để hoàn thành nhiệm vụ.</w:t>
            </w:r>
          </w:p>
        </w:tc>
      </w:tr>
      <w:tr w:rsidR="00DE6E7C" w:rsidRPr="002B57B1" w14:paraId="4FC2C86A" w14:textId="77777777" w:rsidTr="002B57B1">
        <w:tc>
          <w:tcPr>
            <w:tcW w:w="2677" w:type="dxa"/>
            <w:shd w:val="clear" w:color="auto" w:fill="auto"/>
            <w:vAlign w:val="center"/>
          </w:tcPr>
          <w:p w14:paraId="339CD191" w14:textId="77777777" w:rsidR="00DE6E7C" w:rsidRPr="002B57B1" w:rsidRDefault="00DE6E7C" w:rsidP="00DE6E7C">
            <w:pPr>
              <w:tabs>
                <w:tab w:val="left" w:pos="2268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Nhân ái</w:t>
            </w:r>
          </w:p>
        </w:tc>
        <w:tc>
          <w:tcPr>
            <w:tcW w:w="6963" w:type="dxa"/>
            <w:shd w:val="clear" w:color="auto" w:fill="auto"/>
          </w:tcPr>
          <w:p w14:paraId="222064AB" w14:textId="77777777" w:rsidR="00DE6E7C" w:rsidRPr="002B57B1" w:rsidRDefault="00DE6E7C" w:rsidP="00DE6E7C">
            <w:pPr>
              <w:tabs>
                <w:tab w:val="left" w:pos="2268"/>
              </w:tabs>
              <w:spacing w:after="0" w:line="276" w:lineRule="auto"/>
              <w:ind w:left="720" w:hanging="720"/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 xml:space="preserve">Có ý thức tôn trọng ý kiến của các thành viên trong nhóm khi hợp tác. </w:t>
            </w:r>
          </w:p>
        </w:tc>
      </w:tr>
    </w:tbl>
    <w:p w14:paraId="2916EA99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II. THIẾT BỊ DẠY HỌC VÀ HỌC LIỆU</w:t>
      </w:r>
      <w:r w:rsidRPr="002B57B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vi-VN"/>
        </w:rPr>
        <w:t> </w:t>
      </w:r>
    </w:p>
    <w:p w14:paraId="6F32BDF4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    - Kiến thức về </w:t>
      </w:r>
      <w:r w:rsidR="002B199C"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một số phép toán liên quan tới số tự nhiên.</w:t>
      </w: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    </w:t>
      </w:r>
    </w:p>
    <w:p w14:paraId="08AE39B2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    - Máy chiếu</w:t>
      </w:r>
    </w:p>
    <w:p w14:paraId="1EE8257A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    - Bảng phụ</w:t>
      </w:r>
    </w:p>
    <w:p w14:paraId="4AF27B8E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    - Phiếu học tập</w:t>
      </w:r>
    </w:p>
    <w:p w14:paraId="537AE64E" w14:textId="77777777" w:rsidR="001F1D1E" w:rsidRPr="002B57B1" w:rsidRDefault="001F1D1E" w:rsidP="001F1D1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lastRenderedPageBreak/>
        <w:t>III. TIẾN TRÌNH DẠY HỌC :     </w:t>
      </w:r>
    </w:p>
    <w:p w14:paraId="1358AD6E" w14:textId="6BAF2837" w:rsidR="00634D0E" w:rsidRPr="002B57B1" w:rsidRDefault="00634D0E" w:rsidP="00634D0E">
      <w:pPr>
        <w:tabs>
          <w:tab w:val="left" w:pos="2268"/>
        </w:tabs>
        <w:spacing w:line="276" w:lineRule="auto"/>
        <w:ind w:left="964"/>
        <w:jc w:val="both"/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</w:pPr>
      <w:bookmarkStart w:id="0" w:name="_Hlk110794905"/>
      <w:r w:rsidRPr="002B57B1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HOẠT ĐỘNG 1: XÁC ĐỊNH VẤN ĐỀ.</w:t>
      </w:r>
    </w:p>
    <w:bookmarkEnd w:id="0"/>
    <w:p w14:paraId="77C67387" w14:textId="4C0209DC" w:rsidR="002B199C" w:rsidRPr="002B57B1" w:rsidRDefault="001F1D1E" w:rsidP="00634D0E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a) Mục tiêu</w:t>
      </w: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: </w:t>
      </w:r>
    </w:p>
    <w:p w14:paraId="134AF0F1" w14:textId="77777777" w:rsidR="002B199C" w:rsidRPr="002B57B1" w:rsidRDefault="002B199C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 Biết phối hợp hoạt  động nhóm</w:t>
      </w:r>
    </w:p>
    <w:p w14:paraId="3D09FA6F" w14:textId="77777777" w:rsidR="002B199C" w:rsidRPr="002B57B1" w:rsidRDefault="002B199C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 Tạo hứng thú vào bài mới</w:t>
      </w:r>
    </w:p>
    <w:p w14:paraId="42D94698" w14:textId="47A933BC" w:rsidR="001F1D1E" w:rsidRPr="002B57B1" w:rsidRDefault="001F1D1E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b) Nội dung:</w:t>
      </w: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GV hướng dẫn, tổ chức học sinh tìm tòi các </w:t>
      </w:r>
      <w:r w:rsidR="002B199C" w:rsidRPr="002B57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quy luật của bài toán quy nạp.</w:t>
      </w:r>
    </w:p>
    <w:p w14:paraId="69E72247" w14:textId="77777777" w:rsidR="003B09CA" w:rsidRPr="002B57B1" w:rsidRDefault="003B09CA" w:rsidP="003B09C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>Chia hình vuông cạnh 1 thành bốn hình vuông nhỏ bằng nhau, lấy ra hình vuông nhỏ thứ nhất (ở góc dưới bên trái,</w:t>
      </w:r>
    </w:p>
    <w:p w14:paraId="631AEB1D" w14:textId="77777777" w:rsidR="003B09CA" w:rsidRPr="002B57B1" w:rsidRDefault="003B09CA" w:rsidP="003B09CA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D8898AA" wp14:editId="4C555785">
            <wp:extent cx="1693628" cy="1121134"/>
            <wp:effectExtent l="0" t="0" r="1905" b="3175"/>
            <wp:docPr id="1" name="2022_08_09_029e821dc67dee9fc05d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8_09_029e821dc67dee9fc05dg-1.jpeg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5285" cy="11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A91E7" w14:textId="578991E9" w:rsidR="003B09CA" w:rsidRPr="002B57B1" w:rsidRDefault="003B09CA" w:rsidP="003B09C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Hình 1 </w:t>
      </w:r>
      <w:r w:rsidR="000E5902" w:rsidRPr="002B57B1">
        <w:rPr>
          <w:rFonts w:ascii="Times New Roman" w:hAnsi="Times New Roman" w:cs="Times New Roman"/>
          <w:sz w:val="28"/>
          <w:szCs w:val="28"/>
        </w:rPr>
        <w:t>(</w:t>
      </w:r>
      <w:r w:rsidRPr="002B57B1">
        <w:rPr>
          <w:rFonts w:ascii="Times New Roman" w:hAnsi="Times New Roman" w:cs="Times New Roman"/>
          <w:sz w:val="28"/>
          <w:szCs w:val="28"/>
        </w:rPr>
        <w:t xml:space="preserve">màu đỏ), cạnh của hình vuông đó bằng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027C00A5" w14:textId="77777777" w:rsidR="003B09CA" w:rsidRPr="002B57B1" w:rsidRDefault="003B09CA" w:rsidP="003B09C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Chia hình vuông nhỏ ở góc trên bên phải thành bốn hinh vuông bằng nhau, lấy ra hình vuông nhỏ thứ hai (màu đỏ), cạnh của hinh vuông đó bằng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6A31767B" w14:textId="77777777" w:rsidR="003B09CA" w:rsidRPr="002B57B1" w:rsidRDefault="003B09CA" w:rsidP="003B09C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Tiếp tục quá trình trên ta được dãy các hình vuông nhỏ (màu đỏ) ở Hinh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.</m:t>
        </m:r>
      </m:oMath>
    </w:p>
    <w:p w14:paraId="413297DA" w14:textId="56897A35" w:rsidR="003B09CA" w:rsidRPr="002B57B1" w:rsidRDefault="003B09CA" w:rsidP="003B09C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Cạnh của hình vuông nhỏ thứ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(màu đỏ) bằng bao nhiêu? Vì sao?</w:t>
      </w:r>
    </w:p>
    <w:p w14:paraId="47300636" w14:textId="77777777" w:rsidR="001F1D1E" w:rsidRPr="002B57B1" w:rsidRDefault="001F1D1E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) Sản phẩm:</w:t>
      </w: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186B1FD5" w14:textId="53AF6FAF" w:rsidR="001F1D1E" w:rsidRPr="002B57B1" w:rsidRDefault="001F1D1E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B57B1">
        <w:rPr>
          <w:rFonts w:ascii="Times New Roman" w:eastAsia="Times New Roman" w:hAnsi="Times New Roman" w:cs="Times New Roman"/>
          <w:color w:val="000000"/>
          <w:sz w:val="28"/>
          <w:szCs w:val="28"/>
        </w:rPr>
        <w:t>Câu trả lời của HS</w:t>
      </w:r>
      <w:r w:rsidR="003B09CA" w:rsidRPr="002B57B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Cạnh của hình </w:t>
      </w:r>
      <w:r w:rsidR="008C6D71" w:rsidRPr="002B57B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uông thứ n bằng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den>
        </m:f>
      </m:oMath>
      <w:r w:rsidR="000E5902" w:rsidRPr="002B57B1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80D14D1" w14:textId="31604334" w:rsidR="001F1D1E" w:rsidRPr="002B57B1" w:rsidRDefault="001F1D1E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B57B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) Tổ chức thực hiện: 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5"/>
        <w:gridCol w:w="7272"/>
      </w:tblGrid>
      <w:tr w:rsidR="002C3D71" w:rsidRPr="002B57B1" w14:paraId="5E8A8A42" w14:textId="77777777" w:rsidTr="002C18DA">
        <w:tc>
          <w:tcPr>
            <w:tcW w:w="2235" w:type="dxa"/>
            <w:shd w:val="clear" w:color="auto" w:fill="auto"/>
            <w:vAlign w:val="center"/>
          </w:tcPr>
          <w:p w14:paraId="5DA24D67" w14:textId="77777777" w:rsidR="002C3D71" w:rsidRPr="002B57B1" w:rsidRDefault="002C3D71" w:rsidP="002C3D71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/>
                <w:bCs/>
                <w:iCs/>
                <w:sz w:val="28"/>
                <w:szCs w:val="28"/>
                <w:lang w:val="es-ES"/>
              </w:rPr>
            </w:pPr>
            <w:r w:rsidRPr="002B57B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fr-FR"/>
              </w:rPr>
              <w:t>Giao nhiệm vụ</w:t>
            </w:r>
          </w:p>
          <w:p w14:paraId="36806373" w14:textId="77777777" w:rsidR="002C3D71" w:rsidRPr="002B57B1" w:rsidRDefault="002C3D71" w:rsidP="002C3D71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auto"/>
          </w:tcPr>
          <w:p w14:paraId="7FC077CE" w14:textId="77777777" w:rsidR="002C3D71" w:rsidRPr="002B57B1" w:rsidRDefault="002C3D71" w:rsidP="002C3D7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giao câu hỏi cho từng nhóm hoàn thành trước ở nhà, làm thành file trình chiếu, cử đại diện thuyết trình.</w:t>
            </w:r>
          </w:p>
          <w:p w14:paraId="7674165B" w14:textId="4A88DE2E" w:rsidR="002C3D71" w:rsidRPr="002B57B1" w:rsidRDefault="002C3D71" w:rsidP="002C3D71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C3D71" w:rsidRPr="002B57B1" w14:paraId="3561A51E" w14:textId="77777777" w:rsidTr="002C18DA">
        <w:tc>
          <w:tcPr>
            <w:tcW w:w="2235" w:type="dxa"/>
            <w:shd w:val="clear" w:color="auto" w:fill="auto"/>
            <w:vAlign w:val="center"/>
          </w:tcPr>
          <w:p w14:paraId="03E6E0B8" w14:textId="77777777" w:rsidR="002C3D71" w:rsidRPr="002B57B1" w:rsidRDefault="002C3D71" w:rsidP="002C3D71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Thực hiện nhiệm vụ</w:t>
            </w:r>
          </w:p>
        </w:tc>
        <w:tc>
          <w:tcPr>
            <w:tcW w:w="7371" w:type="dxa"/>
            <w:shd w:val="clear" w:color="auto" w:fill="auto"/>
          </w:tcPr>
          <w:p w14:paraId="16938BAA" w14:textId="6F53BE55" w:rsidR="002C3D71" w:rsidRPr="002B57B1" w:rsidRDefault="002C3D71" w:rsidP="002C3D71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 chia nhóm học tập phân công thực hiện.  </w:t>
            </w:r>
          </w:p>
        </w:tc>
      </w:tr>
      <w:tr w:rsidR="002C3D71" w:rsidRPr="002B57B1" w14:paraId="4B8A555F" w14:textId="77777777" w:rsidTr="002C18DA">
        <w:tc>
          <w:tcPr>
            <w:tcW w:w="2235" w:type="dxa"/>
            <w:shd w:val="clear" w:color="auto" w:fill="auto"/>
            <w:vAlign w:val="center"/>
          </w:tcPr>
          <w:p w14:paraId="7E0837C0" w14:textId="77777777" w:rsidR="002C3D71" w:rsidRPr="002B57B1" w:rsidRDefault="002C3D71" w:rsidP="002C3D71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Báo cáo, thảo luận</w:t>
            </w:r>
          </w:p>
          <w:p w14:paraId="1C4FC85F" w14:textId="77777777" w:rsidR="002C3D71" w:rsidRPr="002B57B1" w:rsidRDefault="002C3D71" w:rsidP="002C3D71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auto"/>
          </w:tcPr>
          <w:p w14:paraId="65E2FD62" w14:textId="77777777" w:rsidR="00D04036" w:rsidRPr="002B57B1" w:rsidRDefault="00D04036" w:rsidP="00D0403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gọi lần lượt 3 nhóm học sinh ( bốc thăm), mỗi nhóm cử đại diện lên bảng trình bày câu trả lời của mình.</w:t>
            </w:r>
          </w:p>
          <w:p w14:paraId="501F86F8" w14:textId="77777777" w:rsidR="00D04036" w:rsidRPr="002B57B1" w:rsidRDefault="00D04036" w:rsidP="00D0403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- </w:t>
            </w:r>
            <w:r w:rsidRPr="002B57B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 </w:t>
            </w:r>
            <w:r w:rsidRPr="002B57B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 nhóm học sinh khác nhận xét, bổ sung để hoàn thiện câu trả lời.</w:t>
            </w:r>
          </w:p>
          <w:p w14:paraId="635EEBD6" w14:textId="6589788F" w:rsidR="002C3D71" w:rsidRPr="002B57B1" w:rsidRDefault="002C3D71" w:rsidP="002C3D71">
            <w:pPr>
              <w:spacing w:after="0" w:line="276" w:lineRule="auto"/>
              <w:ind w:left="-126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</w:tc>
      </w:tr>
      <w:tr w:rsidR="002C3D71" w:rsidRPr="002B57B1" w14:paraId="1AF40F7A" w14:textId="77777777" w:rsidTr="002C18DA">
        <w:tc>
          <w:tcPr>
            <w:tcW w:w="2235" w:type="dxa"/>
            <w:shd w:val="clear" w:color="auto" w:fill="auto"/>
            <w:vAlign w:val="center"/>
          </w:tcPr>
          <w:p w14:paraId="14F9F52E" w14:textId="77777777" w:rsidR="002C3D71" w:rsidRPr="002B57B1" w:rsidRDefault="002C3D71" w:rsidP="002C3D71">
            <w:pPr>
              <w:spacing w:after="0" w:line="276" w:lineRule="auto"/>
              <w:ind w:left="-126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Kết luận, nhận định</w:t>
            </w:r>
          </w:p>
          <w:p w14:paraId="543FAD1E" w14:textId="77777777" w:rsidR="002C3D71" w:rsidRPr="002B57B1" w:rsidRDefault="002C3D71" w:rsidP="002C3D71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auto"/>
          </w:tcPr>
          <w:p w14:paraId="67D2B70E" w14:textId="4D53FBEE" w:rsidR="00D04036" w:rsidRDefault="00D04036" w:rsidP="00D0403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đánh giá thái độ làm việc, phương án trả lời của học sinh, ghi nhận và tổng hợp kết quả.</w:t>
            </w:r>
          </w:p>
          <w:p w14:paraId="248ACA3A" w14:textId="7932F188" w:rsidR="00805888" w:rsidRPr="00805888" w:rsidRDefault="00805888" w:rsidP="00805888">
            <w:pPr>
              <w:pStyle w:val="ListParagraph"/>
              <w:spacing w:after="0" w:line="360" w:lineRule="auto"/>
              <w:ind w:left="-142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</w:t>
            </w:r>
            <w:r w:rsidRPr="0080588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Phương pháp đánh giá </w:t>
            </w:r>
            <w:r w:rsidRPr="00805888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(PP đánh giá bài làm của nhóm.)</w:t>
            </w:r>
          </w:p>
          <w:p w14:paraId="19C57FFC" w14:textId="77777777" w:rsidR="00D04036" w:rsidRPr="002B57B1" w:rsidRDefault="00D04036" w:rsidP="00D0403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B57B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Dẫn dắt vào bài mới.</w:t>
            </w:r>
          </w:p>
          <w:p w14:paraId="3FD64A7A" w14:textId="1F03975E" w:rsidR="002C3D71" w:rsidRPr="002B57B1" w:rsidRDefault="002C3D71" w:rsidP="002C3D71">
            <w:pPr>
              <w:tabs>
                <w:tab w:val="center" w:pos="489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14:paraId="54FEE600" w14:textId="77777777" w:rsidR="002C3D71" w:rsidRPr="002B57B1" w:rsidRDefault="002C3D71" w:rsidP="001F1D1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20FBD4B" w14:textId="77777777" w:rsidR="00537DF5" w:rsidRPr="002B57B1" w:rsidRDefault="00537DF5" w:rsidP="00537DF5">
      <w:pPr>
        <w:spacing w:line="276" w:lineRule="auto"/>
        <w:contextualSpacing/>
        <w:mirrorIndents/>
        <w:rPr>
          <w:rFonts w:ascii="Times New Roman" w:eastAsia="Arial" w:hAnsi="Times New Roman" w:cs="Times New Roman"/>
          <w:b/>
          <w:sz w:val="28"/>
          <w:szCs w:val="28"/>
          <w:lang w:val="es-ES"/>
        </w:rPr>
      </w:pPr>
      <w:r w:rsidRPr="002B57B1">
        <w:rPr>
          <w:rFonts w:ascii="Times New Roman" w:eastAsia="Arial" w:hAnsi="Times New Roman" w:cs="Times New Roman"/>
          <w:b/>
          <w:sz w:val="28"/>
          <w:szCs w:val="28"/>
          <w:lang w:val="es-ES"/>
        </w:rPr>
        <w:t>2.HOẠT ĐỘNG 2: HÌNH THÀNH KIẾN THỨC MỚI</w:t>
      </w:r>
    </w:p>
    <w:p w14:paraId="60DDE1F3" w14:textId="6AD2CD05" w:rsidR="00537DF5" w:rsidRPr="002B57B1" w:rsidRDefault="00584616" w:rsidP="00537DF5">
      <w:pPr>
        <w:spacing w:line="276" w:lineRule="auto"/>
        <w:rPr>
          <w:rFonts w:ascii="Times New Roman" w:eastAsia="Calibri" w:hAnsi="Times New Roman" w:cs="Times New Roman"/>
          <w:b/>
          <w:bCs/>
          <w:kern w:val="36"/>
          <w:sz w:val="28"/>
          <w:szCs w:val="28"/>
          <w:lang w:val="es-ES"/>
        </w:rPr>
      </w:pPr>
      <w:r w:rsidRPr="002B57B1">
        <w:rPr>
          <w:rFonts w:ascii="Times New Roman" w:eastAsia="Calibri" w:hAnsi="Times New Roman" w:cs="Times New Roman"/>
          <w:b/>
          <w:bCs/>
          <w:kern w:val="36"/>
          <w:sz w:val="28"/>
          <w:szCs w:val="28"/>
          <w:lang w:val="es-ES"/>
        </w:rPr>
        <w:t xml:space="preserve">2.1 </w:t>
      </w:r>
      <w:r w:rsidR="00537DF5" w:rsidRPr="002B57B1">
        <w:rPr>
          <w:rFonts w:ascii="Times New Roman" w:eastAsia="Calibri" w:hAnsi="Times New Roman" w:cs="Times New Roman"/>
          <w:b/>
          <w:bCs/>
          <w:kern w:val="36"/>
          <w:sz w:val="28"/>
          <w:szCs w:val="28"/>
          <w:lang w:val="es-ES"/>
        </w:rPr>
        <w:t>Phương</w:t>
      </w:r>
      <w:r w:rsidR="00E47B31" w:rsidRPr="002B57B1">
        <w:rPr>
          <w:rFonts w:ascii="Times New Roman" w:eastAsia="Calibri" w:hAnsi="Times New Roman" w:cs="Times New Roman"/>
          <w:b/>
          <w:bCs/>
          <w:kern w:val="36"/>
          <w:sz w:val="28"/>
          <w:szCs w:val="28"/>
          <w:lang w:val="es-ES"/>
        </w:rPr>
        <w:t xml:space="preserve"> </w:t>
      </w:r>
      <w:r w:rsidR="00537DF5" w:rsidRPr="002B57B1">
        <w:rPr>
          <w:rFonts w:ascii="Times New Roman" w:eastAsia="Calibri" w:hAnsi="Times New Roman" w:cs="Times New Roman"/>
          <w:b/>
          <w:bCs/>
          <w:kern w:val="36"/>
          <w:sz w:val="28"/>
          <w:szCs w:val="28"/>
          <w:lang w:val="es-ES"/>
        </w:rPr>
        <w:t>pháp quy nạp toán học</w:t>
      </w:r>
    </w:p>
    <w:p w14:paraId="3B322349" w14:textId="77777777" w:rsidR="00537DF5" w:rsidRPr="002B57B1" w:rsidRDefault="00537DF5" w:rsidP="00537DF5">
      <w:pPr>
        <w:spacing w:line="276" w:lineRule="auto"/>
        <w:rPr>
          <w:rFonts w:ascii="Times New Roman" w:eastAsia="Arial" w:hAnsi="Times New Roman" w:cs="Times New Roman"/>
          <w:sz w:val="28"/>
          <w:szCs w:val="28"/>
          <w:lang w:val="es-ES"/>
        </w:rPr>
      </w:pPr>
      <w:r w:rsidRPr="002B57B1">
        <w:rPr>
          <w:rFonts w:ascii="Times New Roman" w:eastAsia="Arial" w:hAnsi="Times New Roman" w:cs="Times New Roman"/>
          <w:b/>
          <w:sz w:val="28"/>
          <w:szCs w:val="28"/>
          <w:lang w:val="es-ES"/>
        </w:rPr>
        <w:t>a)</w:t>
      </w:r>
      <w:r w:rsidRPr="002B57B1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Mục tiêu: </w:t>
      </w:r>
      <w:r w:rsidRPr="002B57B1">
        <w:rPr>
          <w:rFonts w:ascii="Times New Roman" w:eastAsia="Arial" w:hAnsi="Times New Roman" w:cs="Times New Roman"/>
          <w:sz w:val="28"/>
          <w:szCs w:val="28"/>
          <w:lang w:val="es-ES"/>
        </w:rPr>
        <w:t>Phát biểu và giải thích được các bước để chứngminh mệnh đề liên quan đến số tự nhiên n luôn đúng mà không thể kiểm tra trực tiếp được.</w:t>
      </w:r>
    </w:p>
    <w:p w14:paraId="0D80729A" w14:textId="77777777" w:rsidR="00537DF5" w:rsidRPr="002B57B1" w:rsidRDefault="00537DF5" w:rsidP="00537DF5">
      <w:pPr>
        <w:rPr>
          <w:rFonts w:ascii="Times New Roman" w:hAnsi="Times New Roman" w:cs="Times New Roman"/>
          <w:sz w:val="28"/>
          <w:szCs w:val="28"/>
          <w:lang w:val="es-ES"/>
        </w:rPr>
      </w:pPr>
      <w:r w:rsidRPr="002B57B1">
        <w:rPr>
          <w:rFonts w:ascii="Times New Roman" w:eastAsia="Arial" w:hAnsi="Times New Roman" w:cs="Times New Roman"/>
          <w:b/>
          <w:sz w:val="28"/>
          <w:szCs w:val="28"/>
          <w:lang w:val="es-ES"/>
        </w:rPr>
        <w:t>b)</w:t>
      </w:r>
      <w:r w:rsidRPr="002B57B1">
        <w:rPr>
          <w:rFonts w:ascii="Times New Roman" w:hAnsi="Times New Roman" w:cs="Times New Roman"/>
          <w:b/>
          <w:sz w:val="28"/>
          <w:szCs w:val="28"/>
          <w:lang w:val="es-ES"/>
        </w:rPr>
        <w:t>Nội dung:</w:t>
      </w:r>
    </w:p>
    <w:p w14:paraId="7FA6D52F" w14:textId="13EC3E18" w:rsidR="00A65B4C" w:rsidRPr="002B57B1" w:rsidRDefault="006C13E0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bCs/>
          <w:sz w:val="28"/>
          <w:szCs w:val="28"/>
        </w:rPr>
        <w:t>H1:</w:t>
      </w:r>
      <w:r w:rsidRPr="002B57B1">
        <w:rPr>
          <w:rFonts w:ascii="Times New Roman" w:hAnsi="Times New Roman" w:cs="Times New Roman"/>
          <w:sz w:val="28"/>
          <w:szCs w:val="28"/>
        </w:rPr>
        <w:t xml:space="preserve"> </w:t>
      </w:r>
      <w:r w:rsidR="00A65B4C" w:rsidRPr="002B57B1">
        <w:rPr>
          <w:rFonts w:ascii="Times New Roman" w:hAnsi="Times New Roman" w:cs="Times New Roman"/>
          <w:sz w:val="28"/>
          <w:szCs w:val="28"/>
        </w:rPr>
        <w:t xml:space="preserve">Xét mệnh đề chứa biến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="00A65B4C" w:rsidRPr="002B57B1">
        <w:rPr>
          <w:rFonts w:ascii="Times New Roman" w:hAnsi="Times New Roman" w:cs="Times New Roman"/>
          <w:sz w:val="28"/>
          <w:szCs w:val="28"/>
        </w:rPr>
        <w:t xml:space="preserve"> : "1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+3+5+…+(2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)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A65B4C" w:rsidRPr="002B57B1">
        <w:rPr>
          <w:rFonts w:ascii="Times New Roman" w:hAnsi="Times New Roman" w:cs="Times New Roman"/>
          <w:sz w:val="28"/>
          <w:szCs w:val="28"/>
        </w:rPr>
        <w:t xml:space="preserve"> " vớ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="00A65B4C" w:rsidRPr="002B57B1">
        <w:rPr>
          <w:rFonts w:ascii="Times New Roman" w:hAnsi="Times New Roman" w:cs="Times New Roman"/>
          <w:sz w:val="28"/>
          <w:szCs w:val="28"/>
        </w:rPr>
        <w:t xml:space="preserve"> là số nguyên dương.</w:t>
      </w:r>
    </w:p>
    <w:p w14:paraId="3E4D76D8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a) Chứng tỏ rằng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1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ệnh đề đúng.</w:t>
      </w:r>
    </w:p>
    <w:p w14:paraId="3CD4FF3B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b) Vớ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ột số nguyên dương tuỳ ý mà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ệnh đề đúng, cho biết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+3+5+…+(2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bằng bao nhiêu.</w:t>
      </w:r>
    </w:p>
    <w:p w14:paraId="52504E34" w14:textId="2E75F836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c) Vớ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ột số nguyên dương tuỳ ý mà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ệnh đề đúng, chứng tỏ rằng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ũng là mệnh đề đúng bằng cách chỉ ra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[2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-1]=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2B57B1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E147D68" w14:textId="161AFEAC" w:rsidR="006C13E0" w:rsidRPr="002B57B1" w:rsidRDefault="006C13E0" w:rsidP="006C13E0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bCs/>
          <w:sz w:val="28"/>
          <w:szCs w:val="28"/>
        </w:rPr>
        <w:t>H2:</w:t>
      </w:r>
      <w:r w:rsidRPr="002B57B1">
        <w:rPr>
          <w:rFonts w:ascii="Times New Roman" w:hAnsi="Times New Roman" w:cs="Times New Roman"/>
          <w:sz w:val="28"/>
          <w:szCs w:val="28"/>
        </w:rPr>
        <w:t xml:space="preserve"> Vi dụ 1: Chứng minh rằng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hia hết cho 3 với mọ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736F3FE8" w14:textId="6D9C5276" w:rsidR="00AA5090" w:rsidRPr="002B57B1" w:rsidRDefault="00AA5090" w:rsidP="00AA5090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bCs/>
          <w:sz w:val="28"/>
          <w:szCs w:val="28"/>
        </w:rPr>
        <w:t>H3:</w:t>
      </w:r>
      <w:r w:rsidRPr="002B57B1">
        <w:rPr>
          <w:rFonts w:ascii="Times New Roman" w:hAnsi="Times New Roman" w:cs="Times New Roman"/>
          <w:sz w:val="28"/>
          <w:szCs w:val="28"/>
        </w:rPr>
        <w:t xml:space="preserve"> Vi dụ 2 Chứng minh rằng với mọ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</m:oMath>
      <w:r w:rsidRPr="002B57B1">
        <w:rPr>
          <w:rFonts w:ascii="Times New Roman" w:hAnsi="Times New Roman" w:cs="Times New Roman"/>
          <w:sz w:val="28"/>
          <w:szCs w:val="28"/>
        </w:rPr>
        <w:t xml:space="preserve">, ta có: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.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.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…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)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</m:t>
            </m:r>
          </m:den>
        </m:f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0A7BC4F2" w14:textId="279440DF" w:rsidR="00537DF5" w:rsidRPr="002B57B1" w:rsidRDefault="00537DF5" w:rsidP="00537DF5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c) Sản phẩm:</w:t>
      </w:r>
      <w:r w:rsidR="006C13E0"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D89806D" w14:textId="2CA4FFB8" w:rsidR="006C13E0" w:rsidRPr="002B57B1" w:rsidRDefault="00E47B31" w:rsidP="00537DF5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 xml:space="preserve">H1. </w:t>
      </w:r>
      <w:r w:rsidR="006C13E0" w:rsidRPr="002B57B1">
        <w:rPr>
          <w:rFonts w:ascii="Times New Roman" w:hAnsi="Times New Roman" w:cs="Times New Roman"/>
          <w:b/>
          <w:sz w:val="28"/>
          <w:szCs w:val="28"/>
        </w:rPr>
        <w:t>Ta chứng tỏ được rằng:</w:t>
      </w:r>
    </w:p>
    <w:p w14:paraId="05220908" w14:textId="77777777" w:rsidR="00A65B4C" w:rsidRPr="002B57B1" w:rsidRDefault="00A65B4C" w:rsidP="00A65B4C">
      <w:pPr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>P(1) là mệnh đề đúng,</w:t>
      </w:r>
    </w:p>
    <w:p w14:paraId="05C134E7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-Với k là một số nguyên dương tuỳ ý, nếu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ệnh đề đúng</w:t>
      </w:r>
    </w:p>
    <w:p w14:paraId="60172FD9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thì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ũng là mệnh đề đúng.</w:t>
      </w:r>
    </w:p>
    <w:p w14:paraId="74937EEE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Khi đó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ệnh đề đúng với mọi 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</m:oMath>
      <w:r w:rsidRPr="002B57B1">
        <w:rPr>
          <w:rFonts w:ascii="Times New Roman" w:hAnsi="Times New Roman" w:cs="Times New Roman"/>
          <w:sz w:val="28"/>
          <w:szCs w:val="28"/>
        </w:rPr>
        <w:t xml:space="preserve"> theo một nguyên lí mà ta gọi là nguyên lí quy nạp toán học.</w:t>
      </w:r>
    </w:p>
    <w:p w14:paraId="59796E44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>Phương pháp chứng minh như trên (để khẳng định tinh đúng đẳn của một mệnh đề toán học) được gọi là phương pháp quy nạp toán học.</w:t>
      </w:r>
    </w:p>
    <w:p w14:paraId="2287FFA5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Để chứng minh mệnh đề đúng với mọi số tự nhiên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1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bằng phương pháp quy nạp toán học, ta làm như sau:</w:t>
      </w:r>
    </w:p>
    <w:p w14:paraId="566727B8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Bước 1. Chứng tỏ mệnh đề đúng vớ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4E6BA252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Bước 2. Vớ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ột số nguyên dương tuỳ ý mà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ệnh đề đúng (gọi là giả thiết quy nạp), ta phải chứng tỏ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ũng là mệnh đề đúng.</w:t>
      </w:r>
    </w:p>
    <w:p w14:paraId="123F13E3" w14:textId="77777777" w:rsidR="00A65B4C" w:rsidRPr="002B57B1" w:rsidRDefault="00A65B4C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lastRenderedPageBreak/>
        <w:t xml:space="preserve">Nhận xét: Để chứng minh mệnh đề đúng với mọi số tự nhiên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</m:t>
        </m:r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∈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</m:sup>
            </m:sSup>
          </m:e>
        </m:d>
      </m:oMath>
      <w:r w:rsidRPr="002B57B1">
        <w:rPr>
          <w:rFonts w:ascii="Times New Roman" w:hAnsi="Times New Roman" w:cs="Times New Roman"/>
          <w:sz w:val="28"/>
          <w:szCs w:val="28"/>
        </w:rPr>
        <w:t xml:space="preserve"> bằng phương pháp quy nạp toán học, ở Bước 1 trong cách làm trên, ta phải chứng tỏ mệnh đề đúng vớ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02DE5EA3" w14:textId="003BB7C5" w:rsidR="00537DF5" w:rsidRPr="002B57B1" w:rsidRDefault="00557926" w:rsidP="00A65B4C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bCs/>
          <w:sz w:val="28"/>
          <w:szCs w:val="28"/>
        </w:rPr>
        <w:t>H2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65B4C" w:rsidRPr="00557926">
        <w:rPr>
          <w:rFonts w:ascii="Times New Roman" w:hAnsi="Times New Roman" w:cs="Times New Roman"/>
          <w:b/>
          <w:bCs/>
          <w:sz w:val="28"/>
          <w:szCs w:val="28"/>
        </w:rPr>
        <w:t>Vi dụ 1:</w:t>
      </w:r>
      <w:r w:rsidR="00A65B4C" w:rsidRPr="002B57B1">
        <w:rPr>
          <w:rFonts w:ascii="Times New Roman" w:hAnsi="Times New Roman" w:cs="Times New Roman"/>
          <w:sz w:val="28"/>
          <w:szCs w:val="28"/>
        </w:rPr>
        <w:t xml:space="preserve"> Chứng minh rằng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="00A65B4C" w:rsidRPr="002B57B1">
        <w:rPr>
          <w:rFonts w:ascii="Times New Roman" w:hAnsi="Times New Roman" w:cs="Times New Roman"/>
          <w:sz w:val="28"/>
          <w:szCs w:val="28"/>
        </w:rPr>
        <w:t xml:space="preserve"> chia hết cho 3 với mọ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</m:oMath>
      <w:r w:rsidR="00A65B4C" w:rsidRPr="002B57B1">
        <w:rPr>
          <w:rFonts w:ascii="Times New Roman" w:hAnsi="Times New Roman" w:cs="Times New Roman"/>
          <w:sz w:val="28"/>
          <w:szCs w:val="28"/>
        </w:rPr>
        <w:t>.</w:t>
      </w:r>
    </w:p>
    <w:p w14:paraId="27C8BBA2" w14:textId="0F2D6B55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Buớc 1. Kh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, ta có: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=0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hia hết cho 3 .</w:t>
      </w:r>
    </w:p>
    <w:p w14:paraId="5AD30B6B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Bước 2. Vớ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ột số nguyên dương tuỳ ý mà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hia hết cho 3 , ta phải chứng minh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hia hết cho 3 .</w:t>
      </w:r>
    </w:p>
    <w:p w14:paraId="6D69F257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Thật vậy, ta có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3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-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3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d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1482F815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Theo giả thiết quy nạp,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3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, m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3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3</m:t>
        </m:r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7F73F67F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Suy ra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3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⋮3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, tức l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⋮3</m:t>
        </m:r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1EC4612C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Do đó, theo nguyên lí quy nạp toán học,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chia hết cho 3 với mọ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297F4A6D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bCs/>
          <w:sz w:val="28"/>
          <w:szCs w:val="28"/>
        </w:rPr>
        <w:t>H3:</w:t>
      </w:r>
      <w:r w:rsidRPr="002B57B1">
        <w:rPr>
          <w:rFonts w:ascii="Times New Roman" w:hAnsi="Times New Roman" w:cs="Times New Roman"/>
          <w:sz w:val="28"/>
          <w:szCs w:val="28"/>
        </w:rPr>
        <w:t xml:space="preserve"> Bước 1. Kh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, ta có: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⋅(1+1)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1</m:t>
            </m:r>
          </m:den>
        </m:f>
      </m:oMath>
      <w:r w:rsidRPr="002B57B1">
        <w:rPr>
          <w:rFonts w:ascii="Times New Roman" w:hAnsi="Times New Roman" w:cs="Times New Roman"/>
          <w:sz w:val="28"/>
          <w:szCs w:val="28"/>
        </w:rPr>
        <w:t xml:space="preserve">, vậy đẳng thức đúng với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1356FB09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Bước 2. Vớ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 là một số nguyên dương tuỳ ý mà đẳng thức đúng, ta phải chứng minh đẳng thức cũng đúng vớ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</m:t>
        </m:r>
      </m:oMath>
      <w:r w:rsidRPr="002B57B1">
        <w:rPr>
          <w:rFonts w:ascii="Times New Roman" w:hAnsi="Times New Roman" w:cs="Times New Roman"/>
          <w:sz w:val="28"/>
          <w:szCs w:val="28"/>
        </w:rPr>
        <w:t xml:space="preserve">, tức là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.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⋅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…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)[(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)+1]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)+1</m:t>
            </m:r>
          </m:den>
        </m:f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0AE94E08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Thật vậy, theo giả thiết quy nạp ta có: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.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.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…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)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</m:t>
            </m:r>
          </m:den>
        </m:f>
      </m:oMath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33634081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>Suy ra</w:t>
      </w:r>
    </w:p>
    <w:p w14:paraId="01AE662A" w14:textId="77777777" w:rsidR="008C4C2A" w:rsidRPr="002B57B1" w:rsidRDefault="00000000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.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⋅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…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[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+1]</m:t>
                    </m:r>
                  </m:den>
                </m:f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2)</m:t>
                    </m:r>
                  </m:den>
                </m:f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2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2)</m:t>
                    </m:r>
                  </m:den>
                </m:f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</m:t>
                    </m:r>
                  </m:e>
                </m:box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a) 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…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</m:t>
                        </m:r>
                      </m:e>
                    </m:rad>
                  </m:den>
                </m:f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Vậy đẳng thức đúng với 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1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. Do đó, 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; </m:t>
                </m:r>
              </m:e>
            </m:mr>
            <m:mr>
              <m:e/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mPr>
                  <m:mr>
                    <m:e/>
                    <m:e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 theo nguyên lí quy nạp toán học, đẳng </m:t>
                      </m:r>
                    </m:e>
                  </m:mr>
                  <m:mr>
                    <m:e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 thức đúng với mọi 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∈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*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. Tức là </m:t>
                      </m:r>
                    </m:e>
                    <m:e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 b) 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⋅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⋅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⋯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den>
                      </m:f>
                    </m:e>
                  </m:mr>
                </m:m>
              </m:e>
            </m:mr>
            <m:mr>
              <m:e/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.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.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…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den>
                </m:f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</m:t>
                    </m:r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. </m:t>
                </m:r>
              </m:e>
            </m:mr>
          </m:m>
        </m:oMath>
      </m:oMathPara>
    </w:p>
    <w:p w14:paraId="1A920FCF" w14:textId="77777777" w:rsidR="008C4C2A" w:rsidRPr="002B57B1" w:rsidRDefault="008C4C2A" w:rsidP="008C4C2A">
      <w:pPr>
        <w:spacing w:after="240" w:line="240" w:lineRule="auto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với mọ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80" w:dyaOrig="320" w14:anchorId="1B6C6C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alt="" style="width:33pt;height:12.75pt;mso-width-percent:0;mso-height-percent:0;mso-width-percent:0;mso-height-percent:0" o:ole="">
            <v:imagedata r:id="rId8" o:title=""/>
          </v:shape>
          <o:OLEObject Type="Embed" ProgID="Equation.DSMT4" ShapeID="_x0000_i1142" DrawAspect="Content" ObjectID="_1722940247" r:id="rId9"/>
        </w:object>
      </w:r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27E148F1" w14:textId="77777777" w:rsidR="00537DF5" w:rsidRPr="002B57B1" w:rsidRDefault="00537DF5" w:rsidP="00537DF5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d) Tổ chức</w:t>
      </w:r>
      <w:r w:rsidR="003038D2"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B57B1">
        <w:rPr>
          <w:rFonts w:ascii="Times New Roman" w:hAnsi="Times New Roman" w:cs="Times New Roman"/>
          <w:b/>
          <w:sz w:val="28"/>
          <w:szCs w:val="28"/>
        </w:rPr>
        <w:t>thực hiện</w:t>
      </w:r>
    </w:p>
    <w:p w14:paraId="08B80219" w14:textId="77777777" w:rsidR="00537DF5" w:rsidRPr="002B57B1" w:rsidRDefault="00537DF5" w:rsidP="00537DF5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 xml:space="preserve">HĐTP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7270"/>
      </w:tblGrid>
      <w:tr w:rsidR="00537DF5" w:rsidRPr="002B57B1" w14:paraId="3F888A72" w14:textId="77777777" w:rsidTr="00BE1D3F">
        <w:tc>
          <w:tcPr>
            <w:tcW w:w="2235" w:type="dxa"/>
            <w:shd w:val="clear" w:color="auto" w:fill="auto"/>
            <w:vAlign w:val="center"/>
          </w:tcPr>
          <w:p w14:paraId="1314C371" w14:textId="70B00B2C" w:rsidR="00537DF5" w:rsidRPr="002B57B1" w:rsidRDefault="00537DF5" w:rsidP="00AA473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  <w:t>Chuyển giao</w:t>
            </w:r>
            <w:r w:rsidR="006C13E0"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  <w:t xml:space="preserve"> nhiệm vụ</w:t>
            </w:r>
          </w:p>
        </w:tc>
        <w:tc>
          <w:tcPr>
            <w:tcW w:w="7371" w:type="dxa"/>
            <w:shd w:val="clear" w:color="auto" w:fill="auto"/>
          </w:tcPr>
          <w:p w14:paraId="1E9A75B5" w14:textId="77777777" w:rsidR="00537DF5" w:rsidRPr="002B57B1" w:rsidRDefault="00537DF5" w:rsidP="00BE1D3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Trình chiếu nội dung câu hỏi 1, chia lớp thành 4 nhóm</w:t>
            </w:r>
          </w:p>
          <w:p w14:paraId="26A26850" w14:textId="77777777" w:rsidR="00537DF5" w:rsidRPr="002B57B1" w:rsidRDefault="00537DF5" w:rsidP="00BE1D3F">
            <w:pPr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HS: Nghe, quan sát và nhận nhiệm vụ, phân công các thành viên trong nhóm</w:t>
            </w:r>
          </w:p>
        </w:tc>
      </w:tr>
      <w:tr w:rsidR="00537DF5" w:rsidRPr="002B57B1" w14:paraId="5DA74E8D" w14:textId="77777777" w:rsidTr="00BE1D3F">
        <w:tc>
          <w:tcPr>
            <w:tcW w:w="2235" w:type="dxa"/>
            <w:shd w:val="clear" w:color="auto" w:fill="auto"/>
            <w:vAlign w:val="center"/>
          </w:tcPr>
          <w:p w14:paraId="743418E5" w14:textId="6A4F2694" w:rsidR="00537DF5" w:rsidRPr="002B57B1" w:rsidRDefault="00537DF5" w:rsidP="00BE1D3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ực hiện</w:t>
            </w:r>
            <w:r w:rsidR="006C13E0"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nhiệm vụ</w:t>
            </w:r>
          </w:p>
        </w:tc>
        <w:tc>
          <w:tcPr>
            <w:tcW w:w="7371" w:type="dxa"/>
            <w:shd w:val="clear" w:color="auto" w:fill="auto"/>
          </w:tcPr>
          <w:p w14:paraId="0DABEF19" w14:textId="77777777" w:rsidR="00537DF5" w:rsidRPr="002B57B1" w:rsidRDefault="00537DF5" w:rsidP="00BE1D3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GV: Cho học sinh thảo luận 5 phút</w:t>
            </w:r>
          </w:p>
          <w:p w14:paraId="180046C2" w14:textId="77777777" w:rsidR="00537DF5" w:rsidRPr="002B57B1" w:rsidRDefault="00537DF5" w:rsidP="00BE1D3F">
            <w:pPr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HS:  Đọc yêu cầu, trình bày nội dung câu trả lời trên bảng phụ</w:t>
            </w:r>
          </w:p>
        </w:tc>
      </w:tr>
      <w:tr w:rsidR="00537DF5" w:rsidRPr="002B57B1" w14:paraId="65478CE4" w14:textId="77777777" w:rsidTr="00BE1D3F">
        <w:tc>
          <w:tcPr>
            <w:tcW w:w="2235" w:type="dxa"/>
            <w:shd w:val="clear" w:color="auto" w:fill="auto"/>
            <w:vAlign w:val="center"/>
          </w:tcPr>
          <w:p w14:paraId="422852A3" w14:textId="1CB230FE" w:rsidR="00537DF5" w:rsidRPr="002B57B1" w:rsidRDefault="00537DF5" w:rsidP="00EB698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Báo cáo thảo luận</w:t>
            </w:r>
          </w:p>
        </w:tc>
        <w:tc>
          <w:tcPr>
            <w:tcW w:w="7371" w:type="dxa"/>
            <w:shd w:val="clear" w:color="auto" w:fill="auto"/>
          </w:tcPr>
          <w:p w14:paraId="1FF7175A" w14:textId="77777777" w:rsidR="00537DF5" w:rsidRPr="002B57B1" w:rsidRDefault="00537DF5" w:rsidP="00BE1D3F">
            <w:pPr>
              <w:spacing w:line="276" w:lineRule="auto"/>
              <w:ind w:left="-126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 Nhóm 1 đại diện báo cáo sản phẩm, các nhóm còn lại kiểm tra chéo theo sơ đồ 1-2-3-4.</w:t>
            </w:r>
          </w:p>
        </w:tc>
      </w:tr>
      <w:tr w:rsidR="00537DF5" w:rsidRPr="002B57B1" w14:paraId="4CAEFB1B" w14:textId="77777777" w:rsidTr="00805888">
        <w:trPr>
          <w:trHeight w:val="2240"/>
        </w:trPr>
        <w:tc>
          <w:tcPr>
            <w:tcW w:w="2235" w:type="dxa"/>
            <w:shd w:val="clear" w:color="auto" w:fill="auto"/>
            <w:vAlign w:val="center"/>
          </w:tcPr>
          <w:p w14:paraId="46E7D1E8" w14:textId="01948E39" w:rsidR="00537DF5" w:rsidRPr="002B57B1" w:rsidRDefault="00537DF5" w:rsidP="00AA473F">
            <w:pPr>
              <w:spacing w:line="276" w:lineRule="auto"/>
              <w:ind w:left="-126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ánh giá, nhận xét, tổng hợp</w:t>
            </w:r>
          </w:p>
        </w:tc>
        <w:tc>
          <w:tcPr>
            <w:tcW w:w="7371" w:type="dxa"/>
            <w:shd w:val="clear" w:color="auto" w:fill="auto"/>
          </w:tcPr>
          <w:p w14:paraId="7CF8BB0A" w14:textId="6D2C60F9" w:rsidR="00537DF5" w:rsidRDefault="00537DF5" w:rsidP="00BE1D3F">
            <w:pPr>
              <w:spacing w:line="276" w:lineRule="auto"/>
              <w:ind w:left="-126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GV : Nhận xét thái độ làm việc, kết quả đạt được của các nhóm ; đặt vấn đề chứng minh mệnh đề </w:t>
            </w:r>
            <w:r w:rsidR="00001964" w:rsidRPr="002B57B1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540" w:dyaOrig="320" w14:anchorId="5015D8EA">
                <v:shape id="_x0000_i1141" type="#_x0000_t75" alt="" style="width:26.25pt;height:19.5pt;mso-width-percent:0;mso-height-percent:0;mso-width-percent:0;mso-height-percent:0" o:ole="">
                  <v:imagedata r:id="rId10" o:title=""/>
                </v:shape>
                <o:OLEObject Type="Embed" ProgID="Equation.DSMT4" ShapeID="_x0000_i1141" DrawAspect="Content" ObjectID="_1722940248" r:id="rId11"/>
              </w:object>
            </w:r>
            <w:r w:rsidRPr="002B57B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đúng </w:t>
            </w:r>
            <w:r w:rsidR="00001964" w:rsidRPr="002B57B1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859" w:dyaOrig="320" w14:anchorId="712F780D">
                <v:shape id="_x0000_i1140" type="#_x0000_t75" alt="" style="width:45.75pt;height:19.5pt;mso-width-percent:0;mso-height-percent:0;mso-width-percent:0;mso-height-percent:0" o:ole="">
                  <v:imagedata r:id="rId12" o:title=""/>
                </v:shape>
                <o:OLEObject Type="Embed" ProgID="Equation.DSMT4" ShapeID="_x0000_i1140" DrawAspect="Content" ObjectID="_1722940249" r:id="rId13"/>
              </w:object>
            </w:r>
            <w:r w:rsidRPr="002B57B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. Hướng dẫn học sinh thực hiện.Cho học sinh phát biểu nội dung phương pháp quy nạp</w:t>
            </w:r>
          </w:p>
          <w:p w14:paraId="466C8820" w14:textId="4451F86D" w:rsidR="00805888" w:rsidRPr="00805888" w:rsidRDefault="00805888" w:rsidP="00805888">
            <w:pPr>
              <w:spacing w:line="276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80588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Phương pháp đánh giá </w:t>
            </w:r>
            <w:r w:rsidRPr="00805888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(PP đánh giá bài làm của nhóm.)</w:t>
            </w:r>
          </w:p>
        </w:tc>
      </w:tr>
    </w:tbl>
    <w:p w14:paraId="3AED7521" w14:textId="77777777" w:rsidR="00537DF5" w:rsidRPr="002B57B1" w:rsidRDefault="00537DF5" w:rsidP="00537DF5">
      <w:pPr>
        <w:spacing w:line="276" w:lineRule="auto"/>
        <w:ind w:right="-142"/>
        <w:contextualSpacing/>
        <w:rPr>
          <w:rFonts w:ascii="Times New Roman" w:eastAsia="Arial" w:hAnsi="Times New Roman" w:cs="Times New Roman"/>
          <w:b/>
          <w:sz w:val="28"/>
          <w:szCs w:val="28"/>
          <w:lang w:val="es-ES"/>
        </w:rPr>
      </w:pPr>
      <w:r w:rsidRPr="002B57B1">
        <w:rPr>
          <w:rFonts w:ascii="Times New Roman" w:eastAsia="Arial" w:hAnsi="Times New Roman" w:cs="Times New Roman"/>
          <w:b/>
          <w:sz w:val="28"/>
          <w:szCs w:val="28"/>
          <w:lang w:val="es-ES"/>
        </w:rPr>
        <w:t>3. HOẠT ĐỘNG 3:  LUYỆN TẬP</w:t>
      </w:r>
    </w:p>
    <w:p w14:paraId="42B34DF4" w14:textId="77777777" w:rsidR="00537DF5" w:rsidRPr="002B57B1" w:rsidRDefault="00537DF5" w:rsidP="00537DF5">
      <w:pPr>
        <w:spacing w:line="276" w:lineRule="auto"/>
        <w:ind w:right="-142"/>
        <w:contextualSpacing/>
        <w:rPr>
          <w:rFonts w:ascii="Times New Roman" w:eastAsia="Arial" w:hAnsi="Times New Roman" w:cs="Times New Roman"/>
          <w:b/>
          <w:sz w:val="28"/>
          <w:szCs w:val="28"/>
          <w:lang w:val="es-ES"/>
        </w:rPr>
      </w:pPr>
      <w:r w:rsidRPr="002B57B1">
        <w:rPr>
          <w:rFonts w:ascii="Times New Roman" w:eastAsia="Arial" w:hAnsi="Times New Roman" w:cs="Times New Roman"/>
          <w:b/>
          <w:iCs/>
          <w:sz w:val="28"/>
          <w:szCs w:val="28"/>
          <w:lang w:val="es-ES"/>
        </w:rPr>
        <w:lastRenderedPageBreak/>
        <w:t xml:space="preserve">a) </w:t>
      </w:r>
      <w:r w:rsidRPr="002B57B1">
        <w:rPr>
          <w:rFonts w:ascii="Times New Roman" w:eastAsia="Arial" w:hAnsi="Times New Roman" w:cs="Times New Roman"/>
          <w:b/>
          <w:iCs/>
          <w:sz w:val="28"/>
          <w:szCs w:val="28"/>
          <w:lang w:val="vi-VN"/>
        </w:rPr>
        <w:t>Mục tiêu</w:t>
      </w:r>
      <w:r w:rsidRPr="002B57B1">
        <w:rPr>
          <w:rFonts w:ascii="Times New Roman" w:eastAsia="Arial" w:hAnsi="Times New Roman" w:cs="Times New Roman"/>
          <w:iCs/>
          <w:sz w:val="28"/>
          <w:szCs w:val="28"/>
          <w:lang w:val="vi-VN"/>
        </w:rPr>
        <w:t xml:space="preserve">: </w:t>
      </w:r>
      <w:r w:rsidRPr="002B57B1">
        <w:rPr>
          <w:rFonts w:ascii="Times New Roman" w:eastAsia="Arial" w:hAnsi="Times New Roman" w:cs="Times New Roman"/>
          <w:iCs/>
          <w:sz w:val="28"/>
          <w:szCs w:val="28"/>
          <w:lang w:val="es-ES"/>
        </w:rPr>
        <w:t>HS biết áp dụng các kiến thức về phương pháp quy nạp toán học vào các bài tập</w:t>
      </w:r>
      <w:r w:rsidRPr="002B57B1">
        <w:rPr>
          <w:rFonts w:ascii="Times New Roman" w:hAnsi="Times New Roman" w:cs="Times New Roman"/>
          <w:iCs/>
          <w:sz w:val="28"/>
          <w:szCs w:val="28"/>
          <w:lang w:val="es-ES"/>
        </w:rPr>
        <w:t xml:space="preserve"> cụ thể trong sách giáo khoa và các bài tập trắc nghiệm cụ thể.</w:t>
      </w:r>
    </w:p>
    <w:p w14:paraId="73C250BF" w14:textId="77777777" w:rsidR="00537DF5" w:rsidRPr="002B57B1" w:rsidRDefault="00537DF5" w:rsidP="00537DF5">
      <w:pPr>
        <w:spacing w:line="276" w:lineRule="auto"/>
        <w:ind w:right="-142"/>
        <w:rPr>
          <w:rFonts w:ascii="Times New Roman" w:hAnsi="Times New Roman" w:cs="Times New Roman"/>
          <w:sz w:val="28"/>
          <w:szCs w:val="28"/>
          <w:lang w:val="es-ES"/>
        </w:rPr>
      </w:pPr>
      <w:r w:rsidRPr="002B57B1">
        <w:rPr>
          <w:rFonts w:ascii="Times New Roman" w:hAnsi="Times New Roman" w:cs="Times New Roman"/>
          <w:b/>
          <w:sz w:val="28"/>
          <w:szCs w:val="28"/>
          <w:lang w:val="es-ES"/>
        </w:rPr>
        <w:t>b) Nội dung</w:t>
      </w:r>
      <w:r w:rsidRPr="002B57B1">
        <w:rPr>
          <w:rFonts w:ascii="Times New Roman" w:hAnsi="Times New Roman" w:cs="Times New Roman"/>
          <w:sz w:val="28"/>
          <w:szCs w:val="28"/>
          <w:lang w:val="es-ES"/>
        </w:rPr>
        <w:t xml:space="preserve">: </w:t>
      </w:r>
    </w:p>
    <w:p w14:paraId="00A097B1" w14:textId="77777777" w:rsidR="00537DF5" w:rsidRPr="002B57B1" w:rsidRDefault="00537DF5" w:rsidP="00537DF5">
      <w:pPr>
        <w:spacing w:line="276" w:lineRule="auto"/>
        <w:ind w:left="992" w:right="-142" w:hanging="964"/>
        <w:jc w:val="center"/>
        <w:rPr>
          <w:rFonts w:ascii="Times New Roman" w:eastAsia="Calibri" w:hAnsi="Times New Roman" w:cs="Times New Roman"/>
          <w:b/>
          <w:color w:val="0000FF"/>
          <w:sz w:val="28"/>
          <w:szCs w:val="28"/>
          <w:lang w:val="es-ES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  <w:lang w:val="es-ES"/>
        </w:rPr>
        <w:t>PHIẾU HỌC TẬP 1</w:t>
      </w:r>
    </w:p>
    <w:p w14:paraId="2BE80EC9" w14:textId="77777777" w:rsidR="00537DF5" w:rsidRPr="002B57B1" w:rsidRDefault="00537DF5" w:rsidP="00537DF5">
      <w:pPr>
        <w:spacing w:line="276" w:lineRule="auto"/>
        <w:ind w:left="992" w:right="-142" w:hanging="964"/>
        <w:rPr>
          <w:rFonts w:ascii="Times New Roman" w:eastAsia="Calibri" w:hAnsi="Times New Roman" w:cs="Times New Roman"/>
          <w:b/>
          <w:color w:val="0000FF"/>
          <w:sz w:val="28"/>
          <w:szCs w:val="28"/>
          <w:u w:val="single"/>
          <w:lang w:val="es-ES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  <w:u w:val="single"/>
          <w:lang w:val="es-ES"/>
        </w:rPr>
        <w:t>TỰ LUẬN</w:t>
      </w:r>
    </w:p>
    <w:p w14:paraId="008BF251" w14:textId="77777777" w:rsidR="00537DF5" w:rsidRPr="002B57B1" w:rsidRDefault="00537DF5" w:rsidP="00537DF5">
      <w:pPr>
        <w:ind w:right="-142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  <w:lang w:val="es-ES"/>
        </w:rPr>
        <w:t>Câu 1.</w:t>
      </w:r>
      <w:r w:rsidRPr="002B57B1">
        <w:rPr>
          <w:rFonts w:ascii="Times New Roman" w:hAnsi="Times New Roman" w:cs="Times New Roman"/>
          <w:sz w:val="28"/>
          <w:szCs w:val="28"/>
          <w:lang w:val="es-ES"/>
        </w:rPr>
        <w:t xml:space="preserve"> Chứng minh v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80" w:dyaOrig="320" w14:anchorId="7AE184BE">
          <v:shape id="_x0000_i1139" type="#_x0000_t75" alt="" style="width:33pt;height:12.75pt;mso-width-percent:0;mso-height-percent:0;mso-width-percent:0;mso-height-percent:0" o:ole="">
            <v:imagedata r:id="rId14" o:title=""/>
          </v:shape>
          <o:OLEObject Type="Embed" ProgID="Equation.DSMT4" ShapeID="_x0000_i1139" DrawAspect="Content" ObjectID="_1722940250" r:id="rId15"/>
        </w:object>
      </w:r>
      <w:r w:rsidRPr="002B57B1">
        <w:rPr>
          <w:rFonts w:ascii="Times New Roman" w:hAnsi="Times New Roman" w:cs="Times New Roman"/>
          <w:sz w:val="28"/>
          <w:szCs w:val="28"/>
          <w:lang w:val="es-ES"/>
        </w:rPr>
        <w:t>, ta có:</w:t>
      </w:r>
    </w:p>
    <w:p w14:paraId="6FD6476A" w14:textId="30396A6A" w:rsidR="00537DF5" w:rsidRPr="002B57B1" w:rsidRDefault="00537DF5" w:rsidP="00537DF5">
      <w:pPr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a)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080" w:dyaOrig="660" w14:anchorId="38AE6F1A">
          <v:shape id="_x0000_i1138" type="#_x0000_t75" alt="" style="width:150.75pt;height:33pt;mso-width-percent:0;mso-height-percent:0;mso-width-percent:0;mso-height-percent:0" o:ole="">
            <v:imagedata r:id="rId16" o:title=""/>
          </v:shape>
          <o:OLEObject Type="Embed" ProgID="Equation.DSMT4" ShapeID="_x0000_i1138" DrawAspect="Content" ObjectID="_1722940251" r:id="rId17"/>
        </w:object>
      </w:r>
      <w:r w:rsidRPr="002B57B1">
        <w:rPr>
          <w:rFonts w:ascii="Times New Roman" w:hAnsi="Times New Roman" w:cs="Times New Roman"/>
          <w:sz w:val="28"/>
          <w:szCs w:val="28"/>
        </w:rPr>
        <w:t>.</w:t>
      </w:r>
      <w:r w:rsidR="007A7121" w:rsidRPr="002B57B1">
        <w:rPr>
          <w:rFonts w:ascii="Times New Roman" w:hAnsi="Times New Roman" w:cs="Times New Roman"/>
          <w:sz w:val="28"/>
          <w:szCs w:val="28"/>
        </w:rPr>
        <w:tab/>
      </w:r>
      <w:r w:rsidR="007A7121" w:rsidRPr="002B57B1">
        <w:rPr>
          <w:rFonts w:ascii="Times New Roman" w:hAnsi="Times New Roman" w:cs="Times New Roman"/>
          <w:sz w:val="28"/>
          <w:szCs w:val="28"/>
        </w:rPr>
        <w:tab/>
      </w:r>
      <w:r w:rsidR="007A7121" w:rsidRPr="002B57B1">
        <w:rPr>
          <w:rFonts w:ascii="Times New Roman" w:hAnsi="Times New Roman" w:cs="Times New Roman"/>
          <w:sz w:val="28"/>
          <w:szCs w:val="28"/>
        </w:rPr>
        <w:tab/>
      </w:r>
      <w:r w:rsidR="007A7121" w:rsidRPr="002B57B1">
        <w:rPr>
          <w:rFonts w:ascii="Times New Roman" w:hAnsi="Times New Roman" w:cs="Times New Roman"/>
          <w:sz w:val="28"/>
          <w:szCs w:val="28"/>
        </w:rPr>
        <w:tab/>
      </w:r>
      <w:r w:rsidRPr="002B57B1">
        <w:rPr>
          <w:rFonts w:ascii="Times New Roman" w:hAnsi="Times New Roman" w:cs="Times New Roman"/>
          <w:sz w:val="28"/>
          <w:szCs w:val="28"/>
        </w:rPr>
        <w:t xml:space="preserve">b)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820" w:dyaOrig="320" w14:anchorId="16E8F883">
          <v:shape id="_x0000_i1137" type="#_x0000_t75" alt="" style="width:39pt;height:12.75pt;mso-width-percent:0;mso-height-percent:0;mso-width-percent:0;mso-height-percent:0" o:ole="">
            <v:imagedata r:id="rId18" o:title=""/>
          </v:shape>
          <o:OLEObject Type="Embed" ProgID="Equation.DSMT4" ShapeID="_x0000_i1137" DrawAspect="Content" ObjectID="_1722940252" r:id="rId19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chia hết cho 6.</w:t>
      </w:r>
    </w:p>
    <w:p w14:paraId="34C1C025" w14:textId="25B44039" w:rsidR="00537DF5" w:rsidRPr="002B57B1" w:rsidRDefault="00537DF5" w:rsidP="00537DF5">
      <w:pPr>
        <w:ind w:right="-142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2</w:t>
      </w:r>
      <w:r w:rsidRPr="002B57B1">
        <w:rPr>
          <w:rFonts w:ascii="Times New Roman" w:hAnsi="Times New Roman" w:cs="Times New Roman"/>
          <w:b/>
          <w:sz w:val="28"/>
          <w:szCs w:val="28"/>
        </w:rPr>
        <w:t>.</w:t>
      </w:r>
      <w:r w:rsidRPr="002B57B1">
        <w:rPr>
          <w:rFonts w:ascii="Times New Roman" w:hAnsi="Times New Roman" w:cs="Times New Roman"/>
          <w:sz w:val="28"/>
          <w:szCs w:val="28"/>
        </w:rPr>
        <w:t xml:space="preserve"> Cho tổng </w:t>
      </w:r>
      <w:r w:rsidR="00001964" w:rsidRPr="002B57B1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720" w:dyaOrig="660" w14:anchorId="029278AF">
          <v:shape id="_x0000_i1136" type="#_x0000_t75" alt="" style="width:137.25pt;height:33pt;mso-width-percent:0;mso-height-percent:0;mso-width-percent:0;mso-height-percent:0" o:ole="">
            <v:imagedata r:id="rId20" o:title=""/>
          </v:shape>
          <o:OLEObject Type="Embed" ProgID="Equation.DSMT4" ShapeID="_x0000_i1136" DrawAspect="Content" ObjectID="_1722940253" r:id="rId21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với 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80" w:dyaOrig="320" w14:anchorId="482C82CD">
          <v:shape id="_x0000_i1135" type="#_x0000_t75" alt="" style="width:33pt;height:12.75pt;mso-width-percent:0;mso-height-percent:0;mso-width-percent:0;mso-height-percent:0" o:ole="">
            <v:imagedata r:id="rId22" o:title=""/>
          </v:shape>
          <o:OLEObject Type="Embed" ProgID="Equation.DSMT4" ShapeID="_x0000_i1135" DrawAspect="Content" ObjectID="_1722940254" r:id="rId23"/>
        </w:object>
      </w:r>
    </w:p>
    <w:p w14:paraId="07F5146D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a) Tính </w:t>
      </w:r>
      <w:r w:rsidR="00001964" w:rsidRPr="002B57B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00" w:dyaOrig="360" w14:anchorId="6EA2D946">
          <v:shape id="_x0000_i1134" type="#_x0000_t75" alt="" style="width:45.75pt;height:19.5pt;mso-width-percent:0;mso-height-percent:0;mso-width-percent:0;mso-height-percent:0" o:ole="">
            <v:imagedata r:id="rId24" o:title=""/>
          </v:shape>
          <o:OLEObject Type="Embed" ProgID="Equation.DSMT4" ShapeID="_x0000_i1134" DrawAspect="Content" ObjectID="_1722940255" r:id="rId25"/>
        </w:object>
      </w:r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601D49ED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 xml:space="preserve">b) Dự đoán công thức tính </w:t>
      </w:r>
      <w:r w:rsidR="00001964" w:rsidRPr="002B57B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79" w:dyaOrig="360" w14:anchorId="78764B5C">
          <v:shape id="_x0000_i1133" type="#_x0000_t75" alt="" style="width:12.75pt;height:19.5pt;mso-width-percent:0;mso-height-percent:0;mso-width-percent:0;mso-height-percent:0" o:ole="">
            <v:imagedata r:id="rId26" o:title=""/>
          </v:shape>
          <o:OLEObject Type="Embed" ProgID="Equation.DSMT4" ShapeID="_x0000_i1133" DrawAspect="Content" ObjectID="_1722940256" r:id="rId27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và chứng minh bằng qui nạp.</w:t>
      </w:r>
    </w:p>
    <w:p w14:paraId="5EA9E901" w14:textId="77777777" w:rsidR="00537DF5" w:rsidRPr="002B57B1" w:rsidRDefault="00537DF5" w:rsidP="00537DF5">
      <w:pPr>
        <w:spacing w:line="276" w:lineRule="auto"/>
        <w:ind w:left="992" w:right="-142" w:hanging="964"/>
        <w:rPr>
          <w:rFonts w:ascii="Times New Roman" w:eastAsia="Calibri" w:hAnsi="Times New Roman" w:cs="Times New Roman"/>
          <w:b/>
          <w:color w:val="0000FF"/>
          <w:sz w:val="28"/>
          <w:szCs w:val="28"/>
          <w:u w:val="single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  <w:u w:val="single"/>
        </w:rPr>
        <w:t>TRẮC NGHIỆM</w:t>
      </w:r>
    </w:p>
    <w:p w14:paraId="375CB863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b/>
          <w:color w:val="0000FF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3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hAnsi="Times New Roman" w:cs="Times New Roman"/>
          <w:sz w:val="28"/>
          <w:szCs w:val="28"/>
        </w:rPr>
        <w:t xml:space="preserve">Dùng quy nạp chứng minh mệnh đề chứa biến </w:t>
      </w:r>
      <w:r w:rsidR="00001964" w:rsidRPr="002B57B1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580" w:dyaOrig="400" w14:anchorId="6D360F37">
          <v:shape id="_x0000_i1132" type="#_x0000_t75" alt="" style="width:26.25pt;height:19.5pt;mso-width-percent:0;mso-height-percent:0;mso-width-percent:0;mso-height-percent:0" o:ole="">
            <v:imagedata r:id="rId28" o:title=""/>
          </v:shape>
          <o:OLEObject Type="Embed" ProgID="Equation.DSMT4" ShapeID="_x0000_i1132" DrawAspect="Content" ObjectID="_1722940257" r:id="rId29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đúng với mọi số tự nhiên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300" w14:anchorId="4DF2A87E">
          <v:shape id="_x0000_i1131" type="#_x0000_t75" alt="" style="width:33pt;height:12.75pt;mso-width-percent:0;mso-height-percent:0;mso-width-percent:0;mso-height-percent:0" o:ole="">
            <v:imagedata r:id="rId30" o:title=""/>
          </v:shape>
          <o:OLEObject Type="Embed" ProgID="Equation.DSMT4" ShapeID="_x0000_i1131" DrawAspect="Content" ObjectID="_1722940258" r:id="rId31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(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 w14:anchorId="7136B8D2">
          <v:shape id="_x0000_i1130" type="#_x0000_t75" alt="" style="width:12.75pt;height:12.75pt;mso-width-percent:0;mso-height-percent:0;mso-width-percent:0;mso-height-percent:0" o:ole="">
            <v:imagedata r:id="rId32" o:title=""/>
          </v:shape>
          <o:OLEObject Type="Embed" ProgID="Equation.DSMT4" ShapeID="_x0000_i1130" DrawAspect="Content" ObjectID="_1722940259" r:id="rId33"/>
        </w:object>
      </w:r>
      <w:r w:rsidRPr="002B57B1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2B57B1">
        <w:rPr>
          <w:rFonts w:ascii="Times New Roman" w:hAnsi="Times New Roman" w:cs="Times New Roman"/>
          <w:sz w:val="28"/>
          <w:szCs w:val="28"/>
        </w:rPr>
        <w:t xml:space="preserve">là một số tự nhiên). Ở bước 1 (bước cơ sở) của chứng minh quy nạp, bắt đầu v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 w14:anchorId="5B5D4254">
          <v:shape id="_x0000_i1129" type="#_x0000_t75" alt="" style="width:6.75pt;height:12.75pt;mso-width-percent:0;mso-height-percent:0;mso-width-percent:0;mso-height-percent:0" o:ole="">
            <v:imagedata r:id="rId34" o:title=""/>
          </v:shape>
          <o:OLEObject Type="Embed" ProgID="Equation.DSMT4" ShapeID="_x0000_i1129" DrawAspect="Content" ObjectID="_1722940260" r:id="rId35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bằng:</w:t>
      </w:r>
    </w:p>
    <w:p w14:paraId="7B1A6C74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>A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260" w14:anchorId="23C67C0A">
          <v:shape id="_x0000_i1128" type="#_x0000_t75" alt="" style="width:33pt;height:12.75pt;mso-width-percent:0;mso-height-percent:0;mso-width-percent:0;mso-height-percent:0" o:ole="">
            <v:imagedata r:id="rId36" o:title=""/>
          </v:shape>
          <o:OLEObject Type="Embed" ProgID="Equation.DSMT4" ShapeID="_x0000_i1128" DrawAspect="Content" ObjectID="_1722940261" r:id="rId3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  <w:t xml:space="preserve">B.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20" w:dyaOrig="279" w14:anchorId="10915836">
          <v:shape id="_x0000_i1127" type="#_x0000_t75" alt="" style="width:26.25pt;height:12.75pt;mso-width-percent:0;mso-height-percent:0;mso-width-percent:0;mso-height-percent:0" o:ole="">
            <v:imagedata r:id="rId38" o:title=""/>
          </v:shape>
          <o:OLEObject Type="Embed" ProgID="Equation.DSMT4" ShapeID="_x0000_i1127" DrawAspect="Content" ObjectID="_1722940262" r:id="rId39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C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260" w14:anchorId="32F1DB85">
          <v:shape id="_x0000_i1126" type="#_x0000_t75" alt="" style="width:33pt;height:12.75pt;mso-width-percent:0;mso-height-percent:0;mso-width-percent:0;mso-height-percent:0" o:ole="">
            <v:imagedata r:id="rId40" o:title=""/>
          </v:shape>
          <o:OLEObject Type="Embed" ProgID="Equation.DSMT4" ShapeID="_x0000_i1126" DrawAspect="Content" ObjectID="_1722940263" r:id="rId41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D.</w:t>
      </w:r>
      <w:r w:rsidRPr="002B57B1">
        <w:rPr>
          <w:rFonts w:ascii="Times New Roman" w:hAnsi="Times New Roman" w:cs="Times New Roman"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300" w14:anchorId="037F573C">
          <v:shape id="_x0000_i1125" type="#_x0000_t75" alt="" style="width:33pt;height:12.75pt;mso-width-percent:0;mso-height-percent:0;mso-width-percent:0;mso-height-percent:0" o:ole="">
            <v:imagedata r:id="rId42" o:title=""/>
          </v:shape>
          <o:OLEObject Type="Embed" ProgID="Equation.DSMT4" ShapeID="_x0000_i1125" DrawAspect="Content" ObjectID="_1722940264" r:id="rId43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3FBF8AB6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4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Dùng quy nạp chứng minh mệnh đề chứa biến đúng với mọi số tự nhiên (là một số tự nhiên). Ở bước 2 ta giả thiết mệnh đề   đúng với  . Khẳng định nào sau đây là đúng?</w:t>
      </w:r>
    </w:p>
    <w:p w14:paraId="3239499A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A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320" w14:anchorId="47424B13">
          <v:shape id="_x0000_i1124" type="#_x0000_t75" alt="" style="width:33pt;height:12.75pt;mso-width-percent:0;mso-height-percent:0;mso-width-percent:0;mso-height-percent:0" o:ole="">
            <v:imagedata r:id="rId44" o:title=""/>
          </v:shape>
          <o:OLEObject Type="Embed" ProgID="Equation.DSMT4" ShapeID="_x0000_i1124" DrawAspect="Content" ObjectID="_1722940265" r:id="rId45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>B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320" w14:anchorId="5546ED2B">
          <v:shape id="_x0000_i1123" type="#_x0000_t75" alt="" style="width:33pt;height:12.75pt;mso-width-percent:0;mso-height-percent:0;mso-width-percent:0;mso-height-percent:0" o:ole="">
            <v:imagedata r:id="rId46" o:title=""/>
          </v:shape>
          <o:OLEObject Type="Embed" ProgID="Equation.DSMT4" ShapeID="_x0000_i1123" DrawAspect="Content" ObjectID="_1722940266" r:id="rId4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C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320" w14:anchorId="1D057F96">
          <v:shape id="_x0000_i1122" type="#_x0000_t75" alt="" style="width:33pt;height:12.75pt;mso-width-percent:0;mso-height-percent:0;mso-width-percent:0;mso-height-percent:0" o:ole="">
            <v:imagedata r:id="rId48" o:title=""/>
          </v:shape>
          <o:OLEObject Type="Embed" ProgID="Equation.DSMT4" ShapeID="_x0000_i1122" DrawAspect="Content" ObjectID="_1722940267" r:id="rId49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D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320" w14:anchorId="76FC65B8">
          <v:shape id="_x0000_i1121" type="#_x0000_t75" alt="" style="width:33pt;height:12.75pt;mso-width-percent:0;mso-height-percent:0;mso-width-percent:0;mso-height-percent:0" o:ole="">
            <v:imagedata r:id="rId50" o:title=""/>
          </v:shape>
          <o:OLEObject Type="Embed" ProgID="Equation.DSMT4" ShapeID="_x0000_i1121" DrawAspect="Content" ObjectID="_1722940268" r:id="rId51"/>
        </w:object>
      </w:r>
      <w:r w:rsidRPr="002B57B1">
        <w:rPr>
          <w:rFonts w:ascii="Times New Roman" w:hAnsi="Times New Roman" w:cs="Times New Roman"/>
          <w:b/>
          <w:sz w:val="28"/>
          <w:szCs w:val="28"/>
        </w:rPr>
        <w:t>.</w:t>
      </w:r>
    </w:p>
    <w:p w14:paraId="5AC9587C" w14:textId="77777777" w:rsidR="00537DF5" w:rsidRPr="002B57B1" w:rsidRDefault="00537DF5" w:rsidP="00537DF5">
      <w:pPr>
        <w:tabs>
          <w:tab w:val="left" w:pos="993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5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Khi sử dụng phương pháp quy nạp để chứng minh mệnh đề chứa biến </w:t>
      </w:r>
      <w:r w:rsidR="00001964" w:rsidRPr="002B57B1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580" w:dyaOrig="400" w14:anchorId="4BD747F1">
          <v:shape id="_x0000_i1120" type="#_x0000_t75" alt="" style="width:26.25pt;height:19.5pt;mso-width-percent:0;mso-height-percent:0;mso-width-percent:0;mso-height-percent:0" o:ole="">
            <v:imagedata r:id="rId52" o:title=""/>
          </v:shape>
          <o:OLEObject Type="Embed" ProgID="Equation.DSMT4" ShapeID="_x0000_i1120" DrawAspect="Content" ObjectID="_1722940269" r:id="rId53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đúng với mọi số tự nhiên </w:t>
      </w:r>
      <w:bookmarkStart w:id="1" w:name="MTBlankEqn"/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00" w:dyaOrig="300" w14:anchorId="1CEFCB62">
          <v:shape id="_x0000_i1119" type="#_x0000_t75" alt="" style="width:33pt;height:12.75pt;mso-width-percent:0;mso-height-percent:0;mso-width-percent:0;mso-height-percent:0" o:ole="">
            <v:imagedata r:id="rId54" o:title=""/>
          </v:shape>
          <o:OLEObject Type="Embed" ProgID="Equation.DSMT4" ShapeID="_x0000_i1119" DrawAspect="Content" ObjectID="_1722940270" r:id="rId55"/>
        </w:object>
      </w:r>
      <w:bookmarkEnd w:id="1"/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(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 w14:anchorId="365A387B">
          <v:shape id="_x0000_i1118" type="#_x0000_t75" alt="" style="width:12.75pt;height:12.75pt;mso-width-percent:0;mso-height-percent:0;mso-width-percent:0;mso-height-percent:0" o:ole="">
            <v:imagedata r:id="rId56" o:title=""/>
          </v:shape>
          <o:OLEObject Type="Embed" ProgID="Equation.DSMT4" ShapeID="_x0000_i1118" DrawAspect="Content" ObjectID="_1722940271" r:id="rId5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là một số tự nhiên), ta tiến hành hai bước:</w:t>
      </w:r>
    </w:p>
    <w:p w14:paraId="79546815" w14:textId="77777777" w:rsidR="00537DF5" w:rsidRPr="002B57B1" w:rsidRDefault="00537DF5" w:rsidP="00537DF5">
      <w:pPr>
        <w:numPr>
          <w:ilvl w:val="0"/>
          <w:numId w:val="2"/>
        </w:numPr>
        <w:tabs>
          <w:tab w:val="left" w:pos="993"/>
          <w:tab w:val="left" w:pos="1276"/>
        </w:tabs>
        <w:spacing w:after="0" w:line="276" w:lineRule="auto"/>
        <w:ind w:right="-142" w:firstLine="27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Bước 1, kiểm tra mệnh đề </w:t>
      </w:r>
      <w:r w:rsidR="00001964" w:rsidRPr="002B57B1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580" w:dyaOrig="400" w14:anchorId="3E35A445">
          <v:shape id="_x0000_i1117" type="#_x0000_t75" alt="" style="width:26.25pt;height:19.5pt;mso-width-percent:0;mso-height-percent:0;mso-width-percent:0;mso-height-percent:0" o:ole="">
            <v:imagedata r:id="rId58" o:title=""/>
          </v:shape>
          <o:OLEObject Type="Embed" ProgID="Equation.DSMT4" ShapeID="_x0000_i1117" DrawAspect="Content" ObjectID="_1722940272" r:id="rId59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đúng với </w:t>
      </w:r>
      <w:r w:rsidR="00001964"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39" w:dyaOrig="260" w14:anchorId="2AEBBFE3">
          <v:shape id="_x0000_i1116" type="#_x0000_t75" alt="" style="width:33pt;height:12.75pt;mso-width-percent:0;mso-height-percent:0;mso-width-percent:0;mso-height-percent:0" o:ole="">
            <v:imagedata r:id="rId60" o:title=""/>
          </v:shape>
          <o:OLEObject Type="Embed" ProgID="Equation.DSMT4" ShapeID="_x0000_i1116" DrawAspect="Content" ObjectID="_1722940273" r:id="rId61"/>
        </w:object>
      </w:r>
    </w:p>
    <w:p w14:paraId="3629E212" w14:textId="77777777" w:rsidR="00537DF5" w:rsidRPr="002B57B1" w:rsidRDefault="00001964" w:rsidP="00537DF5">
      <w:pPr>
        <w:tabs>
          <w:tab w:val="left" w:pos="993"/>
        </w:tabs>
        <w:spacing w:line="276" w:lineRule="auto"/>
        <w:ind w:left="992" w:right="-142" w:firstLine="1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312D329F">
          <v:shape id="_x0000_i1115" type="#_x0000_t75" alt="" style="width:6.75pt;height:6.75pt;mso-width-percent:0;mso-height-percent:0;mso-width-percent:0;mso-height-percent:0" o:ole="">
            <v:imagedata r:id="rId62" o:title=""/>
          </v:shape>
          <o:OLEObject Type="Embed" ProgID="Equation.DSMT4" ShapeID="_x0000_i1115" DrawAspect="Content" ObjectID="_1722940274" r:id="rId63"/>
        </w:object>
      </w:r>
      <w:r w:rsidR="00537DF5"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Bước 2, giả thiết mệnh đề </w:t>
      </w:r>
      <w:r w:rsidRPr="002B57B1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580" w:dyaOrig="400" w14:anchorId="2DFBB85B">
          <v:shape id="_x0000_i1114" type="#_x0000_t75" alt="" style="width:26.25pt;height:19.5pt;mso-width-percent:0;mso-height-percent:0;mso-width-percent:0;mso-height-percent:0" o:ole="">
            <v:imagedata r:id="rId64" o:title=""/>
          </v:shape>
          <o:OLEObject Type="Embed" ProgID="Equation.DSMT4" ShapeID="_x0000_i1114" DrawAspect="Content" ObjectID="_1722940275" r:id="rId65"/>
        </w:object>
      </w:r>
      <w:r w:rsidR="00537DF5"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đúng với số tự nhiên bất kỳ </w:t>
      </w:r>
      <w:r w:rsidRPr="002B57B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60" w:dyaOrig="320" w14:anchorId="2CDC568C">
          <v:shape id="_x0000_i1113" type="#_x0000_t75" alt="" style="width:45.75pt;height:12.75pt;mso-width-percent:0;mso-height-percent:0;mso-width-percent:0;mso-height-percent:0" o:ole="">
            <v:imagedata r:id="rId66" o:title=""/>
          </v:shape>
          <o:OLEObject Type="Embed" ProgID="Equation.DSMT4" ShapeID="_x0000_i1113" DrawAspect="Content" ObjectID="_1722940276" r:id="rId67"/>
        </w:object>
      </w:r>
      <w:r w:rsidR="00537DF5"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và phải chứng minh rằng nó cũng đúng với </w:t>
      </w:r>
      <w:r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920" w:dyaOrig="279" w14:anchorId="1BF10A62">
          <v:shape id="_x0000_i1112" type="#_x0000_t75" alt="" style="width:45.75pt;height:12.75pt;mso-width-percent:0;mso-height-percent:0;mso-width-percent:0;mso-height-percent:0" o:ole="">
            <v:imagedata r:id="rId68" o:title=""/>
          </v:shape>
          <o:OLEObject Type="Embed" ProgID="Equation.DSMT4" ShapeID="_x0000_i1112" DrawAspect="Content" ObjectID="_1722940277" r:id="rId69"/>
        </w:object>
      </w:r>
    </w:p>
    <w:p w14:paraId="7FD28A80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firstLine="1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Trong hai bước trên:</w:t>
      </w:r>
    </w:p>
    <w:p w14:paraId="4B185905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A.</w:t>
      </w:r>
      <w:r w:rsidRPr="002B57B1">
        <w:rPr>
          <w:rFonts w:ascii="Times New Roman" w:hAnsi="Times New Roman" w:cs="Times New Roman"/>
          <w:sz w:val="28"/>
          <w:szCs w:val="28"/>
        </w:rPr>
        <w:t xml:space="preserve"> Chỉ có bước 1 đúng.   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               B.</w:t>
      </w:r>
      <w:r w:rsidRPr="002B57B1">
        <w:rPr>
          <w:rFonts w:ascii="Times New Roman" w:hAnsi="Times New Roman" w:cs="Times New Roman"/>
          <w:sz w:val="28"/>
          <w:szCs w:val="28"/>
        </w:rPr>
        <w:t xml:space="preserve"> </w: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Chỉ có bước 2 đúng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</w:t>
      </w:r>
    </w:p>
    <w:p w14:paraId="001BECDD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right="-14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 </w:t>
      </w: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>C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</w:t>
      </w:r>
      <w:r w:rsidRPr="002B57B1">
        <w:rPr>
          <w:rFonts w:ascii="Times New Roman" w:hAnsi="Times New Roman" w:cs="Times New Roman"/>
          <w:sz w:val="28"/>
          <w:szCs w:val="28"/>
        </w:rPr>
        <w:t>Cả hai bước đều đúng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              D.</w:t>
      </w:r>
      <w:r w:rsidRPr="002B57B1">
        <w:rPr>
          <w:rFonts w:ascii="Times New Roman" w:hAnsi="Times New Roman" w:cs="Times New Roman"/>
          <w:sz w:val="28"/>
          <w:szCs w:val="28"/>
        </w:rPr>
        <w:t xml:space="preserve"> Cả hai bước đều sai.</w:t>
      </w:r>
    </w:p>
    <w:p w14:paraId="4A5A77CE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lastRenderedPageBreak/>
        <w:t>Câu 6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ho </w:t>
      </w:r>
      <w:r w:rsidR="00001964" w:rsidRPr="002B57B1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480" w:dyaOrig="700" w14:anchorId="09281D0F">
          <v:shape id="_x0000_i1111" type="#_x0000_t75" alt="" style="width:177pt;height:33pt;mso-width-percent:0;mso-height-percent:0;mso-width-percent:0;mso-height-percent:0" o:ole="">
            <v:imagedata r:id="rId70" o:title=""/>
          </v:shape>
          <o:OLEObject Type="Embed" ProgID="Equation.DSMT4" ShapeID="_x0000_i1111" DrawAspect="Content" ObjectID="_1722940278" r:id="rId71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v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40" w:dyaOrig="320" w14:anchorId="62EF788D">
          <v:shape id="_x0000_i1110" type="#_x0000_t75" alt="" style="width:39pt;height:12.75pt;mso-width-percent:0;mso-height-percent:0;mso-width-percent:0;mso-height-percent:0" o:ole="">
            <v:imagedata r:id="rId72" o:title=""/>
          </v:shape>
          <o:OLEObject Type="Embed" ProgID="Equation.DSMT4" ShapeID="_x0000_i1110" DrawAspect="Content" ObjectID="_1722940279" r:id="rId73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Mệnh đề nào sau đây đúng?</w:t>
      </w:r>
    </w:p>
    <w:p w14:paraId="0BB30969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A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80" w:dyaOrig="620" w14:anchorId="17F0AA98">
          <v:shape id="_x0000_i1109" type="#_x0000_t75" alt="" style="width:39pt;height:33pt;mso-width-percent:0;mso-height-percent:0;mso-width-percent:0;mso-height-percent:0" o:ole="">
            <v:imagedata r:id="rId74" o:title=""/>
          </v:shape>
          <o:OLEObject Type="Embed" ProgID="Equation.DSMT4" ShapeID="_x0000_i1109" DrawAspect="Content" ObjectID="_1722940280" r:id="rId75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>B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00" w:dyaOrig="620" w14:anchorId="06CD35E1">
          <v:shape id="_x0000_i1108" type="#_x0000_t75" alt="" style="width:33pt;height:33pt;mso-width-percent:0;mso-height-percent:0;mso-width-percent:0;mso-height-percent:0" o:ole="">
            <v:imagedata r:id="rId76" o:title=""/>
          </v:shape>
          <o:OLEObject Type="Embed" ProgID="Equation.DSMT4" ShapeID="_x0000_i1108" DrawAspect="Content" ObjectID="_1722940281" r:id="rId7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C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00" w:dyaOrig="620" w14:anchorId="0998B61C">
          <v:shape id="_x0000_i1107" type="#_x0000_t75" alt="" style="width:33pt;height:33pt;mso-width-percent:0;mso-height-percent:0;mso-width-percent:0;mso-height-percent:0" o:ole="">
            <v:imagedata r:id="rId78" o:title=""/>
          </v:shape>
          <o:OLEObject Type="Embed" ProgID="Equation.DSMT4" ShapeID="_x0000_i1107" DrawAspect="Content" ObjectID="_1722940282" r:id="rId79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D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00" w:dyaOrig="620" w14:anchorId="428EFA95">
          <v:shape id="_x0000_i1106" type="#_x0000_t75" alt="" style="width:33pt;height:33pt;mso-width-percent:0;mso-height-percent:0;mso-width-percent:0;mso-height-percent:0" o:ole="">
            <v:imagedata r:id="rId80" o:title=""/>
          </v:shape>
          <o:OLEObject Type="Embed" ProgID="Equation.DSMT4" ShapeID="_x0000_i1106" DrawAspect="Content" ObjectID="_1722940283" r:id="rId81"/>
        </w:object>
      </w:r>
      <w:r w:rsidRPr="002B57B1">
        <w:rPr>
          <w:rFonts w:ascii="Times New Roman" w:hAnsi="Times New Roman" w:cs="Times New Roman"/>
          <w:b/>
          <w:sz w:val="28"/>
          <w:szCs w:val="28"/>
        </w:rPr>
        <w:t>.</w:t>
      </w:r>
    </w:p>
    <w:p w14:paraId="6E7CAE66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7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hAnsi="Times New Roman" w:cs="Times New Roman"/>
          <w:sz w:val="28"/>
          <w:szCs w:val="28"/>
        </w:rPr>
        <w:t xml:space="preserve">Cho </w:t>
      </w:r>
      <w:r w:rsidR="00001964" w:rsidRPr="002B57B1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480" w:dyaOrig="700" w14:anchorId="022FF8A1">
          <v:shape id="_x0000_i1105" type="#_x0000_t75" alt="" style="width:177pt;height:33pt;mso-width-percent:0;mso-height-percent:0;mso-width-percent:0;mso-height-percent:0" o:ole="">
            <v:imagedata r:id="rId82" o:title=""/>
          </v:shape>
          <o:OLEObject Type="Embed" ProgID="Equation.DSMT4" ShapeID="_x0000_i1105" DrawAspect="Content" ObjectID="_1722940284" r:id="rId83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v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40" w:dyaOrig="320" w14:anchorId="0561EB72">
          <v:shape id="_x0000_i1104" type="#_x0000_t75" alt="" style="width:39pt;height:12.75pt;mso-width-percent:0;mso-height-percent:0;mso-width-percent:0;mso-height-percent:0" o:ole="">
            <v:imagedata r:id="rId84" o:title=""/>
          </v:shape>
          <o:OLEObject Type="Embed" ProgID="Equation.DSMT4" ShapeID="_x0000_i1104" DrawAspect="Content" ObjectID="_1722940285" r:id="rId85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Mệnh đề nào sau đây đúng?</w:t>
      </w:r>
    </w:p>
    <w:p w14:paraId="403B742B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A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99" w:dyaOrig="620" w14:anchorId="18921550">
          <v:shape id="_x0000_i1103" type="#_x0000_t75" alt="" style="width:52.5pt;height:33pt;mso-width-percent:0;mso-height-percent:0;mso-width-percent:0;mso-height-percent:0" o:ole="">
            <v:imagedata r:id="rId86" o:title=""/>
          </v:shape>
          <o:OLEObject Type="Embed" ProgID="Equation.DSMT4" ShapeID="_x0000_i1103" DrawAspect="Content" ObjectID="_1722940286" r:id="rId8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>B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99" w:dyaOrig="620" w14:anchorId="37485E91">
          <v:shape id="_x0000_i1102" type="#_x0000_t75" alt="" style="width:52.5pt;height:33pt;mso-width-percent:0;mso-height-percent:0;mso-width-percent:0;mso-height-percent:0" o:ole="">
            <v:imagedata r:id="rId88" o:title=""/>
          </v:shape>
          <o:OLEObject Type="Embed" ProgID="Equation.DSMT4" ShapeID="_x0000_i1102" DrawAspect="Content" ObjectID="_1722940287" r:id="rId89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C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40" w:dyaOrig="620" w14:anchorId="6E60BA53">
          <v:shape id="_x0000_i1101" type="#_x0000_t75" alt="" style="width:52.5pt;height:33pt;mso-width-percent:0;mso-height-percent:0;mso-width-percent:0;mso-height-percent:0" o:ole="">
            <v:imagedata r:id="rId90" o:title=""/>
          </v:shape>
          <o:OLEObject Type="Embed" ProgID="Equation.DSMT4" ShapeID="_x0000_i1101" DrawAspect="Content" ObjectID="_1722940288" r:id="rId91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D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40" w:dyaOrig="620" w14:anchorId="0FD8FBFD">
          <v:shape id="_x0000_i1100" type="#_x0000_t75" alt="" style="width:52.5pt;height:33pt;mso-width-percent:0;mso-height-percent:0;mso-width-percent:0;mso-height-percent:0" o:ole="">
            <v:imagedata r:id="rId92" o:title=""/>
          </v:shape>
          <o:OLEObject Type="Embed" ProgID="Equation.DSMT4" ShapeID="_x0000_i1100" DrawAspect="Content" ObjectID="_1722940289" r:id="rId93"/>
        </w:object>
      </w:r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43E46BDD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8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ho </w:t>
      </w:r>
      <w:r w:rsidR="00001964" w:rsidRPr="002B57B1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640" w:dyaOrig="700" w14:anchorId="1247D9E0">
          <v:shape id="_x0000_i1099" type="#_x0000_t75" alt="" style="width:183pt;height:33pt;mso-width-percent:0;mso-height-percent:0;mso-width-percent:0;mso-height-percent:0" o:ole="">
            <v:imagedata r:id="rId94" o:title=""/>
          </v:shape>
          <o:OLEObject Type="Embed" ProgID="Equation.DSMT4" ShapeID="_x0000_i1099" DrawAspect="Content" ObjectID="_1722940290" r:id="rId95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v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40" w:dyaOrig="320" w14:anchorId="697E2C5B">
          <v:shape id="_x0000_i1098" type="#_x0000_t75" alt="" style="width:39pt;height:12.75pt;mso-width-percent:0;mso-height-percent:0;mso-width-percent:0;mso-height-percent:0" o:ole="">
            <v:imagedata r:id="rId96" o:title=""/>
          </v:shape>
          <o:OLEObject Type="Embed" ProgID="Equation.DSMT4" ShapeID="_x0000_i1098" DrawAspect="Content" ObjectID="_1722940291" r:id="rId9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Mệnh đề nào sau đây đúng?</w:t>
      </w:r>
    </w:p>
    <w:p w14:paraId="2D0AD9C0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>A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 w14:anchorId="287891ED">
          <v:shape id="_x0000_i1097" type="#_x0000_t75" alt="" style="width:59.25pt;height:33pt;mso-width-percent:0;mso-height-percent:0;mso-width-percent:0;mso-height-percent:0" o:ole="">
            <v:imagedata r:id="rId98" o:title=""/>
          </v:shape>
          <o:OLEObject Type="Embed" ProgID="Equation.DSMT4" ShapeID="_x0000_i1097" DrawAspect="Content" ObjectID="_1722940292" r:id="rId99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  <w:t>B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 w14:anchorId="3482F608">
          <v:shape id="_x0000_i1096" type="#_x0000_t75" alt="" style="width:59.25pt;height:33pt;mso-width-percent:0;mso-height-percent:0;mso-width-percent:0;mso-height-percent:0" o:ole="">
            <v:imagedata r:id="rId100" o:title=""/>
          </v:shape>
          <o:OLEObject Type="Embed" ProgID="Equation.DSMT4" ShapeID="_x0000_i1096" DrawAspect="Content" ObjectID="_1722940293" r:id="rId101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C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40" w:dyaOrig="620" w14:anchorId="1F256EF2">
          <v:shape id="_x0000_i1095" type="#_x0000_t75" alt="" style="width:59.25pt;height:33pt;mso-width-percent:0;mso-height-percent:0;mso-width-percent:0;mso-height-percent:0" o:ole="">
            <v:imagedata r:id="rId102" o:title=""/>
          </v:shape>
          <o:OLEObject Type="Embed" ProgID="Equation.DSMT4" ShapeID="_x0000_i1095" DrawAspect="Content" ObjectID="_1722940294" r:id="rId103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D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60" w:dyaOrig="620" w14:anchorId="7A1DEBD0">
          <v:shape id="_x0000_i1094" type="#_x0000_t75" alt="" style="width:59.25pt;height:33pt;mso-width-percent:0;mso-height-percent:0;mso-width-percent:0;mso-height-percent:0" o:ole="">
            <v:imagedata r:id="rId104" o:title=""/>
          </v:shape>
          <o:OLEObject Type="Embed" ProgID="Equation.DSMT4" ShapeID="_x0000_i1094" DrawAspect="Content" ObjectID="_1722940295" r:id="rId105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145053C6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9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hAnsi="Times New Roman" w:cs="Times New Roman"/>
          <w:sz w:val="28"/>
          <w:szCs w:val="28"/>
        </w:rPr>
        <w:t xml:space="preserve">Cho </w:t>
      </w:r>
      <w:r w:rsidR="00001964" w:rsidRPr="002B57B1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3100" w:dyaOrig="680" w14:anchorId="68EC89B7">
          <v:shape id="_x0000_i1093" type="#_x0000_t75" alt="" style="width:157.5pt;height:33pt;mso-width-percent:0;mso-height-percent:0;mso-width-percent:0;mso-height-percent:0" o:ole="">
            <v:imagedata r:id="rId106" o:title=""/>
          </v:shape>
          <o:OLEObject Type="Embed" ProgID="Equation.DSMT4" ShapeID="_x0000_i1093" DrawAspect="Content" ObjectID="_1722940296" r:id="rId107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v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60" w:dyaOrig="279" w14:anchorId="556C14C2">
          <v:shape id="_x0000_i1092" type="#_x0000_t75" alt="" style="width:26.25pt;height:12.75pt;mso-width-percent:0;mso-height-percent:0;mso-width-percent:0;mso-height-percent:0" o:ole="">
            <v:imagedata r:id="rId108" o:title=""/>
          </v:shape>
          <o:OLEObject Type="Embed" ProgID="Equation.DSMT4" ShapeID="_x0000_i1092" DrawAspect="Content" ObjectID="_1722940297" r:id="rId109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và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39" w:dyaOrig="279" w14:anchorId="2E654A2B">
          <v:shape id="_x0000_i1091" type="#_x0000_t75" alt="" style="width:33pt;height:12.75pt;mso-width-percent:0;mso-height-percent:0;mso-width-percent:0;mso-height-percent:0" o:ole="">
            <v:imagedata r:id="rId110" o:title=""/>
          </v:shape>
          <o:OLEObject Type="Embed" ProgID="Equation.DSMT4" ShapeID="_x0000_i1091" DrawAspect="Content" ObjectID="_1722940298" r:id="rId111"/>
        </w:object>
      </w:r>
      <w:r w:rsidRPr="002B57B1">
        <w:rPr>
          <w:rFonts w:ascii="Times New Roman" w:hAnsi="Times New Roman" w:cs="Times New Roman"/>
          <w:sz w:val="28"/>
          <w:szCs w:val="28"/>
        </w:rPr>
        <w:t xml:space="preserve"> Mệnh đề nào sau đây đúng?</w:t>
      </w:r>
    </w:p>
    <w:p w14:paraId="68AA8F2B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A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80" w:dyaOrig="620" w14:anchorId="7EDB187A">
          <v:shape id="_x0000_i1090" type="#_x0000_t75" alt="" style="width:45.75pt;height:33pt;mso-width-percent:0;mso-height-percent:0;mso-width-percent:0;mso-height-percent:0" o:ole="">
            <v:imagedata r:id="rId112" o:title=""/>
          </v:shape>
          <o:OLEObject Type="Embed" ProgID="Equation.DSMT4" ShapeID="_x0000_i1090" DrawAspect="Content" ObjectID="_1722940299" r:id="rId113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  <w:t>B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20" w:dyaOrig="620" w14:anchorId="3646FDC0">
          <v:shape id="_x0000_i1089" type="#_x0000_t75" alt="" style="width:45.75pt;height:33pt;mso-width-percent:0;mso-height-percent:0;mso-width-percent:0;mso-height-percent:0" o:ole="">
            <v:imagedata r:id="rId114" o:title=""/>
          </v:shape>
          <o:OLEObject Type="Embed" ProgID="Equation.DSMT4" ShapeID="_x0000_i1089" DrawAspect="Content" ObjectID="_1722940300" r:id="rId115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C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20" w:dyaOrig="620" w14:anchorId="5C818B49">
          <v:shape id="_x0000_i1088" type="#_x0000_t75" alt="" style="width:45.75pt;height:33pt;mso-width-percent:0;mso-height-percent:0;mso-width-percent:0;mso-height-percent:0" o:ole="">
            <v:imagedata r:id="rId116" o:title=""/>
          </v:shape>
          <o:OLEObject Type="Embed" ProgID="Equation.DSMT4" ShapeID="_x0000_i1088" DrawAspect="Content" ObjectID="_1722940301" r:id="rId11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</w:t>
      </w: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 xml:space="preserve"> D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20" w:dyaOrig="620" w14:anchorId="70C955DE">
          <v:shape id="_x0000_i1087" type="#_x0000_t75" alt="" style="width:45.75pt;height:33pt;mso-width-percent:0;mso-height-percent:0;mso-width-percent:0;mso-height-percent:0" o:ole="">
            <v:imagedata r:id="rId118" o:title=""/>
          </v:shape>
          <o:OLEObject Type="Embed" ProgID="Equation.DSMT4" ShapeID="_x0000_i1087" DrawAspect="Content" ObjectID="_1722940302" r:id="rId119"/>
        </w:object>
      </w:r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72436652" w14:textId="77777777" w:rsidR="00537DF5" w:rsidRPr="002B57B1" w:rsidRDefault="00537DF5" w:rsidP="00537DF5">
      <w:pPr>
        <w:tabs>
          <w:tab w:val="left" w:pos="992"/>
        </w:tabs>
        <w:spacing w:line="276" w:lineRule="auto"/>
        <w:ind w:left="992" w:right="-142" w:hanging="99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10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Với mọ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00" w:dyaOrig="380" w14:anchorId="76F02A7E">
          <v:shape id="_x0000_i1086" type="#_x0000_t75" alt="" style="width:33pt;height:19.5pt;mso-width-percent:0;mso-height-percent:0;mso-width-percent:0;mso-height-percent:0" o:ole="">
            <v:imagedata r:id="rId120" o:title=""/>
          </v:shape>
          <o:OLEObject Type="Embed" ProgID="Equation.DSMT4" ShapeID="_x0000_i1086" DrawAspect="Content" ObjectID="_1722940303" r:id="rId121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, hệ thức nào sau đây là sai?</w:t>
      </w:r>
    </w:p>
    <w:p w14:paraId="1EB941BD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b/>
          <w:color w:val="0000FF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A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220" w:dyaOrig="660" w14:anchorId="769B25EC">
          <v:shape id="_x0000_i1085" type="#_x0000_t75" alt="" style="width:111pt;height:33pt;mso-width-percent:0;mso-height-percent:0;mso-width-percent:0;mso-height-percent:0" o:ole="">
            <v:imagedata r:id="rId122" o:title=""/>
          </v:shape>
          <o:OLEObject Type="Embed" ProgID="Equation.DSMT4" ShapeID="_x0000_i1085" DrawAspect="Content" ObjectID="_1722940304" r:id="rId123"/>
        </w:object>
      </w:r>
      <w:r w:rsidRPr="002B57B1">
        <w:rPr>
          <w:rFonts w:ascii="Times New Roman" w:hAnsi="Times New Roman" w:cs="Times New Roman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        B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280" w:dyaOrig="660" w14:anchorId="390ABC35">
          <v:shape id="_x0000_i1084" type="#_x0000_t75" alt="" style="width:163.5pt;height:33pt;mso-width-percent:0;mso-height-percent:0;mso-width-percent:0;mso-height-percent:0" o:ole="">
            <v:imagedata r:id="rId124" o:title=""/>
          </v:shape>
          <o:OLEObject Type="Embed" ProgID="Equation.DSMT4" ShapeID="_x0000_i1084" DrawAspect="Content" ObjectID="_1722940305" r:id="rId125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</w:t>
      </w:r>
    </w:p>
    <w:p w14:paraId="441BC381" w14:textId="77777777" w:rsidR="00537DF5" w:rsidRPr="002B57B1" w:rsidRDefault="00537DF5" w:rsidP="00537DF5">
      <w:pPr>
        <w:tabs>
          <w:tab w:val="left" w:pos="3402"/>
          <w:tab w:val="left" w:pos="5669"/>
          <w:tab w:val="left" w:pos="7937"/>
        </w:tabs>
        <w:spacing w:line="276" w:lineRule="auto"/>
        <w:ind w:left="992" w:right="-142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C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540" w:dyaOrig="400" w14:anchorId="6BE2FF43">
          <v:shape id="_x0000_i1083" type="#_x0000_t75" alt="" style="width:124.5pt;height:19.5pt;mso-width-percent:0;mso-height-percent:0;mso-width-percent:0;mso-height-percent:0" o:ole="">
            <v:imagedata r:id="rId126" o:title=""/>
          </v:shape>
          <o:OLEObject Type="Embed" ProgID="Equation.DSMT4" ShapeID="_x0000_i1083" DrawAspect="Content" ObjectID="_1722940306" r:id="rId127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2B57B1">
        <w:rPr>
          <w:rFonts w:ascii="Times New Roman" w:eastAsia="Calibri" w:hAnsi="Times New Roman" w:cs="Times New Roman"/>
          <w:b/>
          <w:color w:val="0000FF"/>
          <w:sz w:val="28"/>
          <w:szCs w:val="28"/>
        </w:rPr>
        <w:t xml:space="preserve">               </w:t>
      </w:r>
      <w:r w:rsidRPr="002B57B1">
        <w:rPr>
          <w:rFonts w:ascii="Times New Roman" w:eastAsia="Calibri" w:hAnsi="Times New Roman" w:cs="Times New Roman"/>
          <w:b/>
          <w:color w:val="C00000"/>
          <w:sz w:val="28"/>
          <w:szCs w:val="28"/>
          <w:u w:val="single"/>
        </w:rPr>
        <w:t xml:space="preserve"> D.</w:t>
      </w:r>
      <w:r w:rsidRPr="002B57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220" w:dyaOrig="660" w14:anchorId="7E67AE83">
          <v:shape id="_x0000_i1082" type="#_x0000_t75" alt="" style="width:209.25pt;height:33pt;mso-width-percent:0;mso-height-percent:0;mso-width-percent:0;mso-height-percent:0" o:ole="">
            <v:imagedata r:id="rId128" o:title=""/>
          </v:shape>
          <o:OLEObject Type="Embed" ProgID="Equation.DSMT4" ShapeID="_x0000_i1082" DrawAspect="Content" ObjectID="_1722940307" r:id="rId129"/>
        </w:object>
      </w:r>
      <w:r w:rsidRPr="002B57B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78280F84" w14:textId="77777777" w:rsidR="00537DF5" w:rsidRPr="002B57B1" w:rsidRDefault="00537DF5" w:rsidP="00537DF5">
      <w:pPr>
        <w:spacing w:line="276" w:lineRule="auto"/>
        <w:ind w:right="-142"/>
        <w:contextualSpacing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c) Sản phẩm</w:t>
      </w:r>
      <w:r w:rsidRPr="002B57B1">
        <w:rPr>
          <w:rFonts w:ascii="Times New Roman" w:hAnsi="Times New Roman" w:cs="Times New Roman"/>
          <w:sz w:val="28"/>
          <w:szCs w:val="28"/>
        </w:rPr>
        <w:t>: Học sinh thể hiện trên bảng nhóm kết quả bài làm của mình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4"/>
      </w:tblGrid>
      <w:tr w:rsidR="00537DF5" w:rsidRPr="002B57B1" w14:paraId="085C37B7" w14:textId="77777777" w:rsidTr="00746077">
        <w:tc>
          <w:tcPr>
            <w:tcW w:w="9634" w:type="dxa"/>
            <w:shd w:val="clear" w:color="auto" w:fill="auto"/>
          </w:tcPr>
          <w:p w14:paraId="33E82B1F" w14:textId="77777777" w:rsidR="00537DF5" w:rsidRPr="002B57B1" w:rsidRDefault="00537DF5" w:rsidP="00BE1D3F">
            <w:pPr>
              <w:spacing w:line="276" w:lineRule="auto"/>
              <w:ind w:left="992" w:right="-142" w:hanging="964"/>
              <w:rPr>
                <w:rFonts w:ascii="Times New Roman" w:eastAsia="Calibri" w:hAnsi="Times New Roman" w:cs="Times New Roman"/>
                <w:b/>
                <w:color w:val="0000FF"/>
                <w:sz w:val="28"/>
                <w:szCs w:val="28"/>
                <w:u w:val="single"/>
              </w:rPr>
            </w:pPr>
            <w:r w:rsidRPr="002B57B1">
              <w:rPr>
                <w:rFonts w:ascii="Times New Roman" w:eastAsia="Calibri" w:hAnsi="Times New Roman" w:cs="Times New Roman"/>
                <w:b/>
                <w:color w:val="0000FF"/>
                <w:sz w:val="28"/>
                <w:szCs w:val="28"/>
                <w:u w:val="single"/>
              </w:rPr>
              <w:t>ĐÁP ÁN TỰ LUẬN</w:t>
            </w:r>
          </w:p>
          <w:p w14:paraId="6CCB1AF4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b/>
                <w:color w:val="0000FF"/>
                <w:sz w:val="28"/>
                <w:szCs w:val="28"/>
              </w:rPr>
              <w:t>Câu 1.</w: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6D5E28C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a) +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520" w:dyaOrig="279" w14:anchorId="6A9EDD7C">
                <v:shape id="_x0000_i1081" type="#_x0000_t75" alt="" style="width:26.25pt;height:12.75pt;mso-width-percent:0;mso-height-percent:0;mso-width-percent:0;mso-height-percent:0" o:ole="">
                  <v:imagedata r:id="rId130" o:title=""/>
                </v:shape>
                <o:OLEObject Type="Embed" ProgID="Equation.DSMT4" ShapeID="_x0000_i1081" DrawAspect="Content" ObjectID="_1722940308" r:id="rId131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thì VT = 2 = VP. Vậy hệ thức đúng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520" w:dyaOrig="279" w14:anchorId="6BA3CEA9">
                <v:shape id="_x0000_i1080" type="#_x0000_t75" alt="" style="width:26.25pt;height:12.75pt;mso-width-percent:0;mso-height-percent:0;mso-width-percent:0;mso-height-percent:0" o:ole="">
                  <v:imagedata r:id="rId132" o:title=""/>
                </v:shape>
                <o:OLEObject Type="Embed" ProgID="Equation.DSMT4" ShapeID="_x0000_i1080" DrawAspect="Content" ObjectID="_1722940309" r:id="rId133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66101E2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+ Giả sử (a) đúng khi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180" w:dyaOrig="320" w14:anchorId="063C29D3">
                <v:shape id="_x0000_i1079" type="#_x0000_t75" alt="" style="width:59.25pt;height:12.75pt;mso-width-percent:0;mso-height-percent:0;mso-width-percent:0;mso-height-percent:0" o:ole="">
                  <v:imagedata r:id="rId134" o:title=""/>
                </v:shape>
                <o:OLEObject Type="Embed" ProgID="Equation.DSMT4" ShapeID="_x0000_i1079" DrawAspect="Content" ObjectID="_1722940310" r:id="rId135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, tức là </w:t>
            </w:r>
            <w:r w:rsidR="00001964" w:rsidRPr="002B57B1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3080" w:dyaOrig="660" w14:anchorId="4D1D4404">
                <v:shape id="_x0000_i1078" type="#_x0000_t75" alt="" style="width:150.75pt;height:33pt;mso-width-percent:0;mso-height-percent:0;mso-width-percent:0;mso-height-percent:0" o:ole="">
                  <v:imagedata r:id="rId136" o:title=""/>
                </v:shape>
                <o:OLEObject Type="Embed" ProgID="Equation.DSMT4" ShapeID="_x0000_i1078" DrawAspect="Content" ObjectID="_1722940311" r:id="rId137"/>
              </w:object>
            </w:r>
            <w:r w:rsidRPr="002B57B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t xml:space="preserve"> </w: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đúng.</w:t>
            </w:r>
          </w:p>
          <w:p w14:paraId="2291F998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 CM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59" w:dyaOrig="279" w14:anchorId="76C7286A">
                <v:shape id="_x0000_i1077" type="#_x0000_t75" alt="" style="width:45.75pt;height:12.75pt;mso-width-percent:0;mso-height-percent:0;mso-width-percent:0;mso-height-percent:0" o:ole="">
                  <v:imagedata r:id="rId138" o:title=""/>
                </v:shape>
                <o:OLEObject Type="Embed" ProgID="Equation.DSMT4" ShapeID="_x0000_i1077" DrawAspect="Content" ObjectID="_1722940312" r:id="rId139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hì (a) cũng đúng, nghĩa là </w:t>
            </w:r>
            <w:r w:rsidR="00001964" w:rsidRPr="002B57B1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4099" w:dyaOrig="660" w14:anchorId="516657FA">
                <v:shape id="_x0000_i1076" type="#_x0000_t75" alt="" style="width:203.25pt;height:33pt;mso-width-percent:0;mso-height-percent:0;mso-width-percent:0;mso-height-percent:0" o:ole="">
                  <v:imagedata r:id="rId140" o:title=""/>
                </v:shape>
                <o:OLEObject Type="Embed" ProgID="Equation.DSMT4" ShapeID="_x0000_i1076" DrawAspect="Content" ObjectID="_1722940313" r:id="rId141"/>
              </w:object>
            </w:r>
          </w:p>
          <w:p w14:paraId="5521026D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a có: </w:t>
            </w:r>
            <w:r w:rsidR="00001964" w:rsidRPr="002B57B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2439" w:dyaOrig="400" w14:anchorId="5E49FA32">
                <v:shape id="_x0000_i1075" type="#_x0000_t75" alt="" style="width:124.5pt;height:19.5pt;mso-width-percent:0;mso-height-percent:0;mso-width-percent:0;mso-height-percent:0" o:ole="">
                  <v:imagedata r:id="rId142" o:title=""/>
                </v:shape>
                <o:OLEObject Type="Embed" ProgID="Equation.DSMT4" ShapeID="_x0000_i1075" DrawAspect="Content" ObjectID="_1722940314" r:id="rId143"/>
              </w:object>
            </w:r>
          </w:p>
          <w:p w14:paraId="6E66F100" w14:textId="77777777" w:rsidR="00537DF5" w:rsidRPr="002B57B1" w:rsidRDefault="00001964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5380" w:dyaOrig="660" w14:anchorId="57102AFA">
                <v:shape id="_x0000_i1074" type="#_x0000_t75" alt="" style="width:268.5pt;height:33pt;mso-width-percent:0;mso-height-percent:0;mso-width-percent:0;mso-height-percent:0" o:ole="">
                  <v:imagedata r:id="rId144" o:title=""/>
                </v:shape>
                <o:OLEObject Type="Embed" ProgID="Equation.DSMT4" ShapeID="_x0000_i1074" DrawAspect="Content" ObjectID="_1722940315" r:id="rId145"/>
              </w:object>
            </w:r>
            <w:r w:rsidRPr="002B57B1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3100" w:dyaOrig="660" w14:anchorId="224D985B">
                <v:shape id="_x0000_i1073" type="#_x0000_t75" alt="" style="width:157.5pt;height:33pt;mso-width-percent:0;mso-height-percent:0;mso-width-percent:0;mso-height-percent:0" o:ole="">
                  <v:imagedata r:id="rId146" o:title=""/>
                </v:shape>
                <o:OLEObject Type="Embed" ProgID="Equation.DSMT4" ShapeID="_x0000_i1073" DrawAspect="Content" ObjectID="_1722940316" r:id="rId147"/>
              </w:object>
            </w:r>
          </w:p>
          <w:p w14:paraId="7E38924B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Do đó (a) đúng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59" w:dyaOrig="279" w14:anchorId="15DAA53E">
                <v:shape id="_x0000_i1072" type="#_x0000_t75" alt="" style="width:45.75pt;height:12.75pt;mso-width-percent:0;mso-height-percent:0;mso-width-percent:0;mso-height-percent:0" o:ole="">
                  <v:imagedata r:id="rId148" o:title=""/>
                </v:shape>
                <o:OLEObject Type="Embed" ProgID="Equation.DSMT4" ShapeID="_x0000_i1072" DrawAspect="Content" ObjectID="_1722940317" r:id="rId149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B514CD8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Vậy (a) đúng với mọ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680" w:dyaOrig="320" w14:anchorId="0001E843">
                <v:shape id="_x0000_i1071" type="#_x0000_t75" alt="" style="width:33pt;height:12.75pt;mso-width-percent:0;mso-height-percent:0;mso-width-percent:0;mso-height-percent:0" o:ole="">
                  <v:imagedata r:id="rId150" o:title=""/>
                </v:shape>
                <o:OLEObject Type="Embed" ProgID="Equation.DSMT4" ShapeID="_x0000_i1071" DrawAspect="Content" ObjectID="_1722940318" r:id="rId151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8FDCF36" w14:textId="77777777" w:rsidR="00537DF5" w:rsidRPr="002B57B1" w:rsidRDefault="00537DF5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) Đặt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520" w:dyaOrig="360" w14:anchorId="6437F04F">
                <v:shape id="_x0000_i1070" type="#_x0000_t75" alt="" style="width:78.75pt;height:19.5pt;mso-width-percent:0;mso-height-percent:0;mso-width-percent:0;mso-height-percent:0" o:ole="">
                  <v:imagedata r:id="rId152" o:title=""/>
                </v:shape>
                <o:OLEObject Type="Embed" ProgID="Equation.DSMT4" ShapeID="_x0000_i1070" DrawAspect="Content" ObjectID="_1722940319" r:id="rId153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. </w:t>
            </w:r>
          </w:p>
          <w:p w14:paraId="1C03352B" w14:textId="77777777" w:rsidR="00537DF5" w:rsidRPr="002B57B1" w:rsidRDefault="00537DF5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Kh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520" w:dyaOrig="279" w14:anchorId="510AF9B7">
                <v:shape id="_x0000_i1069" type="#_x0000_t75" alt="" style="width:26.25pt;height:12.75pt;mso-width-percent:0;mso-height-percent:0;mso-width-percent:0;mso-height-percent:0" o:ole="">
                  <v:imagedata r:id="rId154" o:title=""/>
                </v:shape>
                <o:OLEObject Type="Embed" ProgID="Equation.DSMT4" ShapeID="_x0000_i1069" DrawAspect="Content" ObjectID="_1722940320" r:id="rId155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, ta có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160" w:dyaOrig="340" w14:anchorId="2D1AC237">
                <v:shape id="_x0000_i1068" type="#_x0000_t75" alt="" style="width:59.25pt;height:19.5pt;mso-width-percent:0;mso-height-percent:0;mso-width-percent:0;mso-height-percent:0" o:ole="">
                  <v:imagedata r:id="rId156" o:title=""/>
                </v:shape>
                <o:OLEObject Type="Embed" ProgID="Equation.DSMT4" ShapeID="_x0000_i1068" DrawAspect="Content" ObjectID="_1722940321" r:id="rId157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. Suy ra mệnh đề đúng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520" w:dyaOrig="279" w14:anchorId="76997E8F">
                <v:shape id="_x0000_i1067" type="#_x0000_t75" alt="" style="width:26.25pt;height:12.75pt;mso-width-percent:0;mso-height-percent:0;mso-width-percent:0;mso-height-percent:0" o:ole="">
                  <v:imagedata r:id="rId158" o:title=""/>
                </v:shape>
                <o:OLEObject Type="Embed" ProgID="Equation.DSMT4" ShapeID="_x0000_i1067" DrawAspect="Content" ObjectID="_1722940322" r:id="rId159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421B7156" w14:textId="77777777" w:rsidR="00537DF5" w:rsidRPr="002B57B1" w:rsidRDefault="00537DF5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Giả sử mệnh đề đúng kh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80" w:dyaOrig="279" w14:anchorId="79993832">
                <v:shape id="_x0000_i1066" type="#_x0000_t75" alt="" style="width:45.75pt;height:12.75pt;mso-width-percent:0;mso-height-percent:0;mso-width-percent:0;mso-height-percent:0" o:ole="">
                  <v:imagedata r:id="rId160" o:title=""/>
                </v:shape>
                <o:OLEObject Type="Embed" ProgID="Equation.DSMT4" ShapeID="_x0000_i1066" DrawAspect="Content" ObjectID="_1722940323" r:id="rId161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, tức là: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760" w:dyaOrig="360" w14:anchorId="060DC6EF">
                <v:shape id="_x0000_i1065" type="#_x0000_t75" alt="" style="width:84.75pt;height:19.5pt;mso-width-percent:0;mso-height-percent:0;mso-width-percent:0;mso-height-percent:0" o:ole="">
                  <v:imagedata r:id="rId162" o:title=""/>
                </v:shape>
                <o:OLEObject Type="Embed" ProgID="Equation.DSMT4" ShapeID="_x0000_i1065" DrawAspect="Content" ObjectID="_1722940324" r:id="rId163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31D7CB5B" w14:textId="77777777" w:rsidR="00537DF5" w:rsidRPr="002B57B1" w:rsidRDefault="00537DF5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Ta cần chứng minh mệnh đề đúng kh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59" w:dyaOrig="279" w14:anchorId="59958089">
                <v:shape id="_x0000_i1064" type="#_x0000_t75" alt="" style="width:45.75pt;height:12.75pt;mso-width-percent:0;mso-height-percent:0;mso-width-percent:0;mso-height-percent:0" o:ole="">
                  <v:imagedata r:id="rId164" o:title=""/>
                </v:shape>
                <o:OLEObject Type="Embed" ProgID="Equation.DSMT4" ShapeID="_x0000_i1064" DrawAspect="Content" ObjectID="_1722940325" r:id="rId165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, tức là chứng minh: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2940" w:dyaOrig="360" w14:anchorId="5770ED12">
                <v:shape id="_x0000_i1063" type="#_x0000_t75" alt="" style="width:2in;height:19.5pt;mso-width-percent:0;mso-height-percent:0;mso-width-percent:0;mso-height-percent:0" o:ole="">
                  <v:imagedata r:id="rId166" o:title=""/>
                </v:shape>
                <o:OLEObject Type="Embed" ProgID="Equation.DSMT4" ShapeID="_x0000_i1063" DrawAspect="Content" ObjectID="_1722940326" r:id="rId167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3EA1371A" w14:textId="77777777" w:rsidR="00537DF5" w:rsidRPr="002B57B1" w:rsidRDefault="00537DF5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Thật vậy: </w:t>
            </w:r>
          </w:p>
          <w:p w14:paraId="49CBC081" w14:textId="77777777" w:rsidR="00537DF5" w:rsidRPr="002B57B1" w:rsidRDefault="00001964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</w:rPr>
              <w:object w:dxaOrig="8180" w:dyaOrig="800" w14:anchorId="2243BB8F">
                <v:shape id="_x0000_i1062" type="#_x0000_t75" alt="" style="width:405.75pt;height:39pt;mso-width-percent:0;mso-height-percent:0;mso-width-percent:0;mso-height-percent:0" o:ole="">
                  <v:imagedata r:id="rId168" o:title=""/>
                </v:shape>
                <o:OLEObject Type="Embed" ProgID="Equation.DSMT4" ShapeID="_x0000_i1062" DrawAspect="Content" ObjectID="_1722940327" r:id="rId169"/>
              </w:object>
            </w:r>
          </w:p>
          <w:p w14:paraId="28A4E976" w14:textId="77777777" w:rsidR="00537DF5" w:rsidRPr="002B57B1" w:rsidRDefault="00537DF5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740" w:dyaOrig="340" w14:anchorId="1B7F25A2">
                <v:shape id="_x0000_i1061" type="#_x0000_t75" alt="" style="width:39pt;height:19.5pt;mso-width-percent:0;mso-height-percent:0;mso-width-percent:0;mso-height-percent:0" o:ole="">
                  <v:imagedata r:id="rId170" o:title=""/>
                </v:shape>
                <o:OLEObject Type="Embed" ProgID="Equation.DSMT4" ShapeID="_x0000_i1061" DrawAspect="Content" ObjectID="_1722940328" r:id="rId171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120" w:dyaOrig="340" w14:anchorId="77D372AB">
                <v:shape id="_x0000_i1060" type="#_x0000_t75" alt="" style="width:59.25pt;height:19.5pt;mso-width-percent:0;mso-height-percent:0;mso-width-percent:0;mso-height-percent:0" o:ole="">
                  <v:imagedata r:id="rId172" o:title=""/>
                </v:shape>
                <o:OLEObject Type="Embed" ProgID="Equation.DSMT4" ShapeID="_x0000_i1060" DrawAspect="Content" ObjectID="_1722940329" r:id="rId173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(do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200" w:dyaOrig="279" w14:anchorId="05E2FA84">
                <v:shape id="_x0000_i1059" type="#_x0000_t75" alt="" style="width:6.75pt;height:12.75pt;mso-width-percent:0;mso-height-percent:0;mso-width-percent:0;mso-height-percent:0" o:ole="">
                  <v:imagedata r:id="rId174" o:title=""/>
                </v:shape>
                <o:OLEObject Type="Embed" ProgID="Equation.DSMT4" ShapeID="_x0000_i1059" DrawAspect="Content" ObjectID="_1722940330" r:id="rId175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499" w:dyaOrig="279" w14:anchorId="6FB15F1C">
                <v:shape id="_x0000_i1058" type="#_x0000_t75" alt="" style="width:26.25pt;height:12.75pt;mso-width-percent:0;mso-height-percent:0;mso-width-percent:0;mso-height-percent:0" o:ole="">
                  <v:imagedata r:id="rId176" o:title=""/>
                </v:shape>
                <o:OLEObject Type="Embed" ProgID="Equation.DSMT4" ShapeID="_x0000_i1058" DrawAspect="Content" ObjectID="_1722940331" r:id="rId177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là 2 số tự nhiên liên tiếp nên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999" w:dyaOrig="340" w14:anchorId="029AA81E">
                <v:shape id="_x0000_i1057" type="#_x0000_t75" alt="" style="width:52.5pt;height:19.5pt;mso-width-percent:0;mso-height-percent:0;mso-width-percent:0;mso-height-percent:0" o:ole="">
                  <v:imagedata r:id="rId178" o:title=""/>
                </v:shape>
                <o:OLEObject Type="Embed" ProgID="Equation.DSMT4" ShapeID="_x0000_i1057" DrawAspect="Content" ObjectID="_1722940332" r:id="rId179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) và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499" w:dyaOrig="300" w14:anchorId="02302C97">
                <v:shape id="_x0000_i1056" type="#_x0000_t75" alt="" style="width:26.25pt;height:12.75pt;mso-width-percent:0;mso-height-percent:0;mso-width-percent:0;mso-height-percent:0" o:ole="">
                  <v:imagedata r:id="rId180" o:title=""/>
                </v:shape>
                <o:OLEObject Type="Embed" ProgID="Equation.DSMT4" ShapeID="_x0000_i1056" DrawAspect="Content" ObjectID="_1722940333" r:id="rId181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nên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040" w:dyaOrig="340" w14:anchorId="0D2B5E59">
                <v:shape id="_x0000_i1055" type="#_x0000_t75" alt="" style="width:52.5pt;height:19.5pt;mso-width-percent:0;mso-height-percent:0;mso-width-percent:0;mso-height-percent:0" o:ole="">
                  <v:imagedata r:id="rId182" o:title=""/>
                </v:shape>
                <o:OLEObject Type="Embed" ProgID="Equation.DSMT4" ShapeID="_x0000_i1055" DrawAspect="Content" ObjectID="_1722940334" r:id="rId183"/>
              </w:object>
            </w:r>
          </w:p>
          <w:p w14:paraId="599D0A1D" w14:textId="77777777" w:rsidR="00537DF5" w:rsidRPr="002B57B1" w:rsidRDefault="00001964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00" w:dyaOrig="240" w14:anchorId="53CF3D5D">
                <v:shape id="_x0000_i1054" type="#_x0000_t75" alt="" style="width:12.75pt;height:12.75pt;mso-width-percent:0;mso-height-percent:0;mso-width-percent:0;mso-height-percent:0" o:ole="">
                  <v:imagedata r:id="rId184" o:title=""/>
                </v:shape>
                <o:OLEObject Type="Embed" ProgID="Equation.DSMT4" ShapeID="_x0000_i1054" DrawAspect="Content" ObjectID="_1722940335" r:id="rId185"/>
              </w:object>
            </w:r>
            <w:r w:rsidR="00537DF5"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Mệnh đề đúng khi </w:t>
            </w:r>
            <w:r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59" w:dyaOrig="279" w14:anchorId="5072047A">
                <v:shape id="_x0000_i1053" type="#_x0000_t75" alt="" style="width:45.75pt;height:12.75pt;mso-width-percent:0;mso-height-percent:0;mso-width-percent:0;mso-height-percent:0" o:ole="">
                  <v:imagedata r:id="rId186" o:title=""/>
                </v:shape>
                <o:OLEObject Type="Embed" ProgID="Equation.DSMT4" ShapeID="_x0000_i1053" DrawAspect="Content" ObjectID="_1722940336" r:id="rId187"/>
              </w:object>
            </w:r>
            <w:r w:rsidR="00537DF5"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899E7DA" w14:textId="77777777" w:rsidR="00537DF5" w:rsidRPr="002B57B1" w:rsidRDefault="00537DF5" w:rsidP="00BE1D3F">
            <w:pPr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Vậy theo nguyên lý quy nạp toán học ta có mệnh đề đúng với mọi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680" w:dyaOrig="320" w14:anchorId="41228EF7">
                <v:shape id="_x0000_i1052" type="#_x0000_t75" alt="" style="width:33pt;height:12.75pt;mso-width-percent:0;mso-height-percent:0;mso-width-percent:0;mso-height-percent:0" o:ole="">
                  <v:imagedata r:id="rId188" o:title=""/>
                </v:shape>
                <o:OLEObject Type="Embed" ProgID="Equation.DSMT4" ShapeID="_x0000_i1052" DrawAspect="Content" ObjectID="_1722940337" r:id="rId189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36096EC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</w:pPr>
            <w:r w:rsidRPr="002B57B1">
              <w:rPr>
                <w:rFonts w:ascii="Times New Roman" w:eastAsia="Calibri" w:hAnsi="Times New Roman" w:cs="Times New Roman"/>
                <w:b/>
                <w:color w:val="0000FF"/>
                <w:sz w:val="28"/>
                <w:szCs w:val="28"/>
              </w:rPr>
              <w:t>Câu 2</w:t>
            </w:r>
            <w:r w:rsidRPr="002B57B1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B8AB7F8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)</w:t>
            </w:r>
            <w:r w:rsidRPr="002B57B1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2B57B1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 xml:space="preserve"> </w:t>
            </w:r>
            <w:r w:rsidRPr="002B57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tính </w:t>
            </w:r>
            <w:r w:rsidR="00001964" w:rsidRPr="002B57B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900" w:dyaOrig="360" w14:anchorId="65D380FB">
                <v:shape id="_x0000_i1051" type="#_x0000_t75" alt="" style="width:45.75pt;height:19.5pt;mso-width-percent:0;mso-height-percent:0;mso-width-percent:0;mso-height-percent:0" o:ole="">
                  <v:imagedata r:id="rId24" o:title=""/>
                </v:shape>
                <o:OLEObject Type="Embed" ProgID="Equation.DSMT4" ShapeID="_x0000_i1051" DrawAspect="Content" ObjectID="_1722940338" r:id="rId190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3C095F0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b) CM: </w:t>
            </w:r>
            <w:r w:rsidR="00001964" w:rsidRPr="002B57B1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999" w:dyaOrig="620" w14:anchorId="7E08028F">
                <v:shape id="_x0000_i1050" type="#_x0000_t75" alt="" style="width:52.5pt;height:33pt;mso-width-percent:0;mso-height-percent:0;mso-width-percent:0;mso-height-percent:0" o:ole="">
                  <v:imagedata r:id="rId191" o:title=""/>
                </v:shape>
                <o:OLEObject Type="Embed" ProgID="Equation.DSMT4" ShapeID="_x0000_i1050" DrawAspect="Content" ObjectID="_1722940339" r:id="rId192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với 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680" w:dyaOrig="320" w14:anchorId="14571EF0">
                <v:shape id="_x0000_i1049" type="#_x0000_t75" alt="" style="width:33pt;height:12.75pt;mso-width-percent:0;mso-height-percent:0;mso-width-percent:0;mso-height-percent:0" o:ole="">
                  <v:imagedata r:id="rId193" o:title=""/>
                </v:shape>
                <o:OLEObject Type="Embed" ProgID="Equation.DSMT4" ShapeID="_x0000_i1049" DrawAspect="Content" ObjectID="_1722940340" r:id="rId194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(*).</w:t>
            </w:r>
          </w:p>
          <w:p w14:paraId="4E44E0F1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*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520" w:dyaOrig="279" w14:anchorId="6D4AA1BF">
                <v:shape id="_x0000_i1048" type="#_x0000_t75" alt="" style="width:26.25pt;height:12.75pt;mso-width-percent:0;mso-height-percent:0;mso-width-percent:0;mso-height-percent:0" o:ole="">
                  <v:imagedata r:id="rId195" o:title=""/>
                </v:shape>
                <o:OLEObject Type="Embed" ProgID="Equation.DSMT4" ShapeID="_x0000_i1048" DrawAspect="Content" ObjectID="_1722940341" r:id="rId196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thì VT = </w:t>
            </w:r>
            <w:r w:rsidR="00001964" w:rsidRPr="002B57B1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240" w:dyaOrig="620" w14:anchorId="632BFDF1">
                <v:shape id="_x0000_i1047" type="#_x0000_t75" alt="" style="width:12.75pt;height:33pt;mso-width-percent:0;mso-height-percent:0;mso-width-percent:0;mso-height-percent:0" o:ole="">
                  <v:imagedata r:id="rId197" o:title=""/>
                </v:shape>
                <o:OLEObject Type="Embed" ProgID="Equation.DSMT4" ShapeID="_x0000_i1047" DrawAspect="Content" ObjectID="_1722940342" r:id="rId198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= VP.</w:t>
            </w:r>
          </w:p>
          <w:p w14:paraId="437665B4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Vậy hệ thức đúng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520" w:dyaOrig="279" w14:anchorId="29B9F393">
                <v:shape id="_x0000_i1046" type="#_x0000_t75" alt="" style="width:26.25pt;height:12.75pt;mso-width-percent:0;mso-height-percent:0;mso-width-percent:0;mso-height-percent:0" o:ole="">
                  <v:imagedata r:id="rId199" o:title=""/>
                </v:shape>
                <o:OLEObject Type="Embed" ProgID="Equation.DSMT4" ShapeID="_x0000_i1046" DrawAspect="Content" ObjectID="_1722940343" r:id="rId200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028704D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* Giả sử (*) đúng khi </w:t>
            </w:r>
            <w:r w:rsidR="00001964" w:rsidRPr="002B57B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180" w:dyaOrig="320" w14:anchorId="5DC20CE4">
                <v:shape id="_x0000_i1045" type="#_x0000_t75" alt="" style="width:59.25pt;height:12.75pt;mso-width-percent:0;mso-height-percent:0;mso-width-percent:0;mso-height-percent:0" o:ole="">
                  <v:imagedata r:id="rId201" o:title=""/>
                </v:shape>
                <o:OLEObject Type="Embed" ProgID="Equation.DSMT4" ShapeID="_x0000_i1045" DrawAspect="Content" ObjectID="_1722940344" r:id="rId202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, tức là </w:t>
            </w:r>
            <w:r w:rsidR="00001964" w:rsidRPr="002B57B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2960" w:dyaOrig="660" w14:anchorId="78757365">
                <v:shape id="_x0000_i1044" type="#_x0000_t75" alt="" style="width:150.75pt;height:33pt;mso-width-percent:0;mso-height-percent:0;mso-width-percent:0;mso-height-percent:0" o:ole="">
                  <v:imagedata r:id="rId203" o:title=""/>
                </v:shape>
                <o:OLEObject Type="Embed" ProgID="Equation.DSMT4" ShapeID="_x0000_i1044" DrawAspect="Content" ObjectID="_1722940345" r:id="rId204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đúng.</w:t>
            </w:r>
          </w:p>
          <w:p w14:paraId="1A68FF82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Ta CM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59" w:dyaOrig="279" w14:anchorId="4CD8F176">
                <v:shape id="_x0000_i1043" type="#_x0000_t75" alt="" style="width:45.75pt;height:12.75pt;mso-width-percent:0;mso-height-percent:0;mso-width-percent:0;mso-height-percent:0" o:ole="">
                  <v:imagedata r:id="rId205" o:title=""/>
                </v:shape>
                <o:OLEObject Type="Embed" ProgID="Equation.DSMT4" ShapeID="_x0000_i1043" DrawAspect="Content" ObjectID="_1722940346" r:id="rId206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thì (*) cũng đúng, nghĩa là: </w:t>
            </w:r>
            <w:r w:rsidR="00001964" w:rsidRPr="002B57B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w:object w:dxaOrig="4500" w:dyaOrig="700" w14:anchorId="39B41ACD">
                <v:shape id="_x0000_i1042" type="#_x0000_t75" alt="" style="width:222.75pt;height:33pt;mso-width-percent:0;mso-height-percent:0;mso-width-percent:0;mso-height-percent:0" o:ole="">
                  <v:imagedata r:id="rId207" o:title=""/>
                </v:shape>
                <o:OLEObject Type="Embed" ProgID="Equation.DSMT4" ShapeID="_x0000_i1042" DrawAspect="Content" ObjectID="_1722940347" r:id="rId208"/>
              </w:object>
            </w:r>
          </w:p>
          <w:p w14:paraId="491EE748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a có: </w:t>
            </w:r>
            <w:r w:rsidR="00001964" w:rsidRPr="002B57B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w:object w:dxaOrig="3760" w:dyaOrig="700" w14:anchorId="4D7509A2">
                <v:shape id="_x0000_i1041" type="#_x0000_t75" alt="" style="width:189.75pt;height:33pt;mso-width-percent:0;mso-height-percent:0;mso-width-percent:0;mso-height-percent:0" o:ole="">
                  <v:imagedata r:id="rId209" o:title=""/>
                </v:shape>
                <o:OLEObject Type="Embed" ProgID="Equation.DSMT4" ShapeID="_x0000_i1041" DrawAspect="Content" ObjectID="_1722940348" r:id="rId210"/>
              </w:object>
            </w:r>
            <w:r w:rsidR="00001964" w:rsidRPr="002B57B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w:object w:dxaOrig="2960" w:dyaOrig="700" w14:anchorId="1DFF598E">
                <v:shape id="_x0000_i1040" type="#_x0000_t75" alt="" style="width:150.75pt;height:33pt;mso-width-percent:0;mso-height-percent:0;mso-width-percent:0;mso-height-percent:0" o:ole="">
                  <v:imagedata r:id="rId211" o:title=""/>
                </v:shape>
                <o:OLEObject Type="Embed" ProgID="Equation.DSMT4" ShapeID="_x0000_i1040" DrawAspect="Content" ObjectID="_1722940349" r:id="rId212"/>
              </w:object>
            </w:r>
          </w:p>
          <w:p w14:paraId="419B92D1" w14:textId="77777777" w:rsidR="00537DF5" w:rsidRPr="002B57B1" w:rsidRDefault="00537DF5" w:rsidP="00BE1D3F">
            <w:pPr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Do đó (*) đúng vớ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59" w:dyaOrig="279" w14:anchorId="681B5DEC">
                <v:shape id="_x0000_i1039" type="#_x0000_t75" alt="" style="width:45.75pt;height:12.75pt;mso-width-percent:0;mso-height-percent:0;mso-width-percent:0;mso-height-percent:0" o:ole="">
                  <v:imagedata r:id="rId213" o:title=""/>
                </v:shape>
                <o:OLEObject Type="Embed" ProgID="Equation.DSMT4" ShapeID="_x0000_i1039" DrawAspect="Content" ObjectID="_1722940350" r:id="rId214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. Vậy (*) đúng với mọi </w:t>
            </w:r>
            <w:r w:rsidR="00001964" w:rsidRPr="002B57B1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680" w:dyaOrig="320" w14:anchorId="7CEF0F8E">
                <v:shape id="_x0000_i1038" type="#_x0000_t75" alt="" style="width:33pt;height:12.75pt;mso-width-percent:0;mso-height-percent:0;mso-width-percent:0;mso-height-percent:0" o:ole="">
                  <v:imagedata r:id="rId215" o:title=""/>
                </v:shape>
                <o:OLEObject Type="Embed" ProgID="Equation.DSMT4" ShapeID="_x0000_i1038" DrawAspect="Content" ObjectID="_1722940351" r:id="rId216"/>
              </w:objec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54D22E83" w14:textId="77777777" w:rsidR="00537DF5" w:rsidRPr="002B57B1" w:rsidRDefault="00537DF5" w:rsidP="00537DF5">
      <w:pPr>
        <w:spacing w:line="276" w:lineRule="auto"/>
        <w:ind w:right="-142"/>
        <w:contextualSpacing/>
        <w:rPr>
          <w:rFonts w:ascii="Times New Roman" w:hAnsi="Times New Roman" w:cs="Times New Roman"/>
          <w:sz w:val="28"/>
          <w:szCs w:val="28"/>
        </w:rPr>
      </w:pPr>
    </w:p>
    <w:p w14:paraId="1E4F38ED" w14:textId="77777777" w:rsidR="00537DF5" w:rsidRPr="002B57B1" w:rsidRDefault="00537DF5" w:rsidP="00537DF5">
      <w:pPr>
        <w:spacing w:line="276" w:lineRule="auto"/>
        <w:ind w:right="-142"/>
        <w:rPr>
          <w:rFonts w:ascii="Times New Roman" w:hAnsi="Times New Roman" w:cs="Times New Roman"/>
          <w:b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d) Tổ chức thực hiện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7513"/>
      </w:tblGrid>
      <w:tr w:rsidR="00537DF5" w:rsidRPr="002B57B1" w14:paraId="63AFA28F" w14:textId="77777777" w:rsidTr="00BE1D3F">
        <w:tc>
          <w:tcPr>
            <w:tcW w:w="2093" w:type="dxa"/>
            <w:shd w:val="clear" w:color="auto" w:fill="auto"/>
            <w:vAlign w:val="center"/>
          </w:tcPr>
          <w:p w14:paraId="3413EF4F" w14:textId="7BCB2302" w:rsidR="00537DF5" w:rsidRPr="002B57B1" w:rsidRDefault="00537DF5" w:rsidP="00AA473F">
            <w:pPr>
              <w:spacing w:line="276" w:lineRule="auto"/>
              <w:ind w:righ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  <w:t>Chuyển giao</w:t>
            </w:r>
          </w:p>
        </w:tc>
        <w:tc>
          <w:tcPr>
            <w:tcW w:w="7513" w:type="dxa"/>
            <w:shd w:val="clear" w:color="auto" w:fill="auto"/>
          </w:tcPr>
          <w:p w14:paraId="7BD07706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GV: Chia lớp thành 4 nhóm. Phát phiếu học tập 1</w:t>
            </w:r>
          </w:p>
          <w:p w14:paraId="07730C68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HS:</w:t>
            </w:r>
            <w:r w:rsidRPr="002B57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Nhận nhiệm vụ,</w:t>
            </w:r>
          </w:p>
        </w:tc>
      </w:tr>
      <w:tr w:rsidR="00537DF5" w:rsidRPr="002B57B1" w14:paraId="38D97E4C" w14:textId="77777777" w:rsidTr="00BE1D3F">
        <w:tc>
          <w:tcPr>
            <w:tcW w:w="2093" w:type="dxa"/>
            <w:shd w:val="clear" w:color="auto" w:fill="auto"/>
            <w:vAlign w:val="center"/>
          </w:tcPr>
          <w:p w14:paraId="63FC2B4D" w14:textId="77777777" w:rsidR="00537DF5" w:rsidRPr="002B57B1" w:rsidRDefault="00537DF5" w:rsidP="00BE1D3F">
            <w:pPr>
              <w:spacing w:line="276" w:lineRule="auto"/>
              <w:ind w:righ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ực hiện</w:t>
            </w:r>
          </w:p>
        </w:tc>
        <w:tc>
          <w:tcPr>
            <w:tcW w:w="7513" w:type="dxa"/>
            <w:shd w:val="clear" w:color="auto" w:fill="auto"/>
          </w:tcPr>
          <w:p w14:paraId="5C1623A1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GV: Điều hành, quan sát, hỗ trợ.</w:t>
            </w:r>
          </w:p>
          <w:p w14:paraId="5861BE97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HS: 4 nhóm </w:t>
            </w:r>
            <w:r w:rsidRPr="002B57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tự phân công nhóm trưởng, hợp tác thảo luận thực hiện nhiệm vụ. </w:t>
            </w:r>
            <w:r w:rsidRPr="002B57B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hi kết quả vào bảng nhóm.</w:t>
            </w:r>
          </w:p>
        </w:tc>
      </w:tr>
      <w:tr w:rsidR="00537DF5" w:rsidRPr="002B57B1" w14:paraId="438334B0" w14:textId="77777777" w:rsidTr="00BE1D3F">
        <w:trPr>
          <w:trHeight w:val="1040"/>
        </w:trPr>
        <w:tc>
          <w:tcPr>
            <w:tcW w:w="2093" w:type="dxa"/>
            <w:shd w:val="clear" w:color="auto" w:fill="auto"/>
            <w:vAlign w:val="center"/>
          </w:tcPr>
          <w:p w14:paraId="6023C896" w14:textId="3B0AF073" w:rsidR="00537DF5" w:rsidRPr="002B57B1" w:rsidRDefault="00537DF5" w:rsidP="00AA473F">
            <w:pPr>
              <w:spacing w:line="276" w:lineRule="auto"/>
              <w:ind w:righ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Báo cáo thảo luận</w:t>
            </w:r>
          </w:p>
        </w:tc>
        <w:tc>
          <w:tcPr>
            <w:tcW w:w="7513" w:type="dxa"/>
            <w:shd w:val="clear" w:color="auto" w:fill="auto"/>
          </w:tcPr>
          <w:p w14:paraId="57D31236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Đại diện nhóm trình bày kết quả thảo luận.</w:t>
            </w:r>
          </w:p>
          <w:p w14:paraId="576E74C9" w14:textId="77777777" w:rsidR="00537DF5" w:rsidRPr="002B57B1" w:rsidRDefault="00537DF5" w:rsidP="00BE1D3F">
            <w:pPr>
              <w:spacing w:line="276" w:lineRule="auto"/>
              <w:ind w:left="-126"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 Các nhóm khác theo dõi, nhận xét, đưa ra ý kiến phản biện để làm rõ hơn các vấn đề.</w:t>
            </w:r>
          </w:p>
        </w:tc>
      </w:tr>
      <w:tr w:rsidR="00537DF5" w:rsidRPr="002B57B1" w14:paraId="0F8418AB" w14:textId="77777777" w:rsidTr="00BE1D3F">
        <w:tc>
          <w:tcPr>
            <w:tcW w:w="2093" w:type="dxa"/>
            <w:shd w:val="clear" w:color="auto" w:fill="auto"/>
            <w:vAlign w:val="center"/>
          </w:tcPr>
          <w:p w14:paraId="73B02AD6" w14:textId="77777777" w:rsidR="00537DF5" w:rsidRPr="002B57B1" w:rsidRDefault="00537DF5" w:rsidP="00BE1D3F">
            <w:pPr>
              <w:spacing w:line="276" w:lineRule="auto"/>
              <w:ind w:left="-126" w:right="-142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ánh giá, nhận xét, tổng hợp</w:t>
            </w:r>
          </w:p>
        </w:tc>
        <w:tc>
          <w:tcPr>
            <w:tcW w:w="7513" w:type="dxa"/>
            <w:shd w:val="clear" w:color="auto" w:fill="auto"/>
          </w:tcPr>
          <w:p w14:paraId="48684C60" w14:textId="77777777" w:rsidR="00537DF5" w:rsidRPr="002B57B1" w:rsidRDefault="00537DF5" w:rsidP="00BE1D3F">
            <w:pPr>
              <w:tabs>
                <w:tab w:val="center" w:pos="4890"/>
              </w:tabs>
              <w:spacing w:line="276" w:lineRule="auto"/>
              <w:ind w:right="-142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G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</w:rPr>
              <w:t>V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nhận xét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hái độ làm việc,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phương án trả lời của 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ác nhóm học sinh, ghi nhận và tuyên dương nhóm học sinh có câu trả lời tốt nhất. </w:t>
            </w:r>
          </w:p>
          <w:p w14:paraId="106DF095" w14:textId="77777777" w:rsidR="00537DF5" w:rsidRDefault="00537DF5" w:rsidP="00BE1D3F">
            <w:pPr>
              <w:tabs>
                <w:tab w:val="center" w:pos="4890"/>
              </w:tabs>
              <w:spacing w:line="276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Hướng dẫn HS chuẩn bị cho nhiệm vụ tiếp theo.</w:t>
            </w:r>
          </w:p>
          <w:p w14:paraId="6446E9CC" w14:textId="64B34CF5" w:rsidR="00746077" w:rsidRPr="002B57B1" w:rsidRDefault="00746077" w:rsidP="00BE1D3F">
            <w:pPr>
              <w:tabs>
                <w:tab w:val="center" w:pos="4890"/>
              </w:tabs>
              <w:spacing w:line="276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0588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Phương pháp đánh giá </w:t>
            </w:r>
            <w:r w:rsidRPr="00805888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(PP đánh giá bài làm của nhóm.)</w:t>
            </w:r>
          </w:p>
        </w:tc>
      </w:tr>
    </w:tbl>
    <w:p w14:paraId="59B31EA1" w14:textId="77777777" w:rsidR="00537DF5" w:rsidRPr="002B57B1" w:rsidRDefault="00537DF5" w:rsidP="00537DF5">
      <w:pPr>
        <w:spacing w:line="276" w:lineRule="auto"/>
        <w:ind w:right="-142"/>
        <w:rPr>
          <w:rFonts w:ascii="Times New Roman" w:eastAsia="Arial" w:hAnsi="Times New Roman" w:cs="Times New Roman"/>
          <w:b/>
          <w:bCs/>
          <w:sz w:val="28"/>
          <w:szCs w:val="28"/>
          <w:lang w:val="vi-VN"/>
        </w:rPr>
      </w:pPr>
    </w:p>
    <w:p w14:paraId="47AADD68" w14:textId="77777777" w:rsidR="00537DF5" w:rsidRPr="002B57B1" w:rsidRDefault="00537DF5" w:rsidP="00537DF5">
      <w:pPr>
        <w:spacing w:line="276" w:lineRule="auto"/>
        <w:ind w:right="-142"/>
        <w:rPr>
          <w:rFonts w:ascii="Times New Roman" w:eastAsia="Arial" w:hAnsi="Times New Roman" w:cs="Times New Roman"/>
          <w:b/>
          <w:bCs/>
          <w:sz w:val="28"/>
          <w:szCs w:val="28"/>
          <w:lang w:val="vi-VN"/>
        </w:rPr>
      </w:pPr>
      <w:r w:rsidRPr="002B57B1">
        <w:rPr>
          <w:rFonts w:ascii="Times New Roman" w:eastAsia="Arial" w:hAnsi="Times New Roman" w:cs="Times New Roman"/>
          <w:b/>
          <w:bCs/>
          <w:sz w:val="28"/>
          <w:szCs w:val="28"/>
          <w:lang w:val="vi-VN"/>
        </w:rPr>
        <w:t>4. HOẠT ĐỘNG 4:  VẬN DỤNG.</w:t>
      </w:r>
    </w:p>
    <w:p w14:paraId="00FCAD3C" w14:textId="77777777" w:rsidR="00537DF5" w:rsidRPr="002B57B1" w:rsidRDefault="00537DF5" w:rsidP="00537DF5">
      <w:pPr>
        <w:pStyle w:val="Bodytext40"/>
        <w:shd w:val="clear" w:color="auto" w:fill="auto"/>
        <w:spacing w:before="0" w:after="0" w:line="240" w:lineRule="auto"/>
        <w:ind w:right="-142" w:firstLine="0"/>
        <w:jc w:val="left"/>
        <w:rPr>
          <w:b/>
          <w:i w:val="0"/>
          <w:sz w:val="28"/>
          <w:szCs w:val="28"/>
          <w:lang w:val="vi-VN"/>
        </w:rPr>
      </w:pPr>
      <w:r w:rsidRPr="002B57B1">
        <w:rPr>
          <w:rFonts w:eastAsia="Arial"/>
          <w:b/>
          <w:bCs/>
          <w:iCs w:val="0"/>
          <w:sz w:val="28"/>
          <w:szCs w:val="28"/>
          <w:lang w:val="vi-VN"/>
        </w:rPr>
        <w:t>a) Mục tiêu</w:t>
      </w:r>
      <w:r w:rsidRPr="002B57B1">
        <w:rPr>
          <w:rFonts w:eastAsia="Arial"/>
          <w:sz w:val="28"/>
          <w:szCs w:val="28"/>
          <w:lang w:val="vi-VN"/>
        </w:rPr>
        <w:t xml:space="preserve">: </w:t>
      </w:r>
      <w:r w:rsidRPr="002B57B1">
        <w:rPr>
          <w:i w:val="0"/>
          <w:sz w:val="28"/>
          <w:szCs w:val="28"/>
          <w:lang w:val="vi-VN"/>
        </w:rPr>
        <w:t>Giúp học sinh vận dụng kiến thức để giải quyết những vấn đề thực tế trong cuộc sống, những bài toán thực tế…</w:t>
      </w:r>
    </w:p>
    <w:p w14:paraId="788E9117" w14:textId="77777777" w:rsidR="00537DF5" w:rsidRPr="002B57B1" w:rsidRDefault="00537DF5" w:rsidP="00537DF5">
      <w:pPr>
        <w:spacing w:line="276" w:lineRule="auto"/>
        <w:ind w:right="-142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2B57B1">
        <w:rPr>
          <w:rFonts w:ascii="Times New Roman" w:hAnsi="Times New Roman" w:cs="Times New Roman"/>
          <w:b/>
          <w:sz w:val="28"/>
          <w:szCs w:val="28"/>
          <w:lang w:val="vi-VN"/>
        </w:rPr>
        <w:t>b) Nội dung</w:t>
      </w:r>
    </w:p>
    <w:p w14:paraId="10610556" w14:textId="77777777" w:rsidR="00537DF5" w:rsidRPr="002B57B1" w:rsidRDefault="00537DF5" w:rsidP="00537DF5">
      <w:pPr>
        <w:spacing w:line="276" w:lineRule="auto"/>
        <w:ind w:right="-142"/>
        <w:jc w:val="center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2B57B1">
        <w:rPr>
          <w:rFonts w:ascii="Times New Roman" w:eastAsia="Calibri" w:hAnsi="Times New Roman" w:cs="Times New Roman"/>
          <w:b/>
          <w:sz w:val="28"/>
          <w:szCs w:val="28"/>
          <w:lang w:val="vi-VN"/>
        </w:rPr>
        <w:t>PHIẾU HỌC TẬP 2</w:t>
      </w:r>
    </w:p>
    <w:p w14:paraId="75167B7F" w14:textId="77777777" w:rsidR="00537DF5" w:rsidRPr="002B57B1" w:rsidRDefault="00537DF5" w:rsidP="00537DF5">
      <w:pPr>
        <w:spacing w:line="276" w:lineRule="auto"/>
        <w:ind w:right="-142"/>
        <w:rPr>
          <w:rFonts w:ascii="Times New Roman" w:eastAsia="Calibri" w:hAnsi="Times New Roman" w:cs="Times New Roman"/>
          <w:b/>
          <w:sz w:val="28"/>
          <w:szCs w:val="28"/>
        </w:rPr>
      </w:pPr>
      <w:r w:rsidRPr="002B57B1">
        <w:rPr>
          <w:rFonts w:ascii="Times New Roman" w:eastAsia="Calibri" w:hAnsi="Times New Roman" w:cs="Times New Roman"/>
          <w:b/>
          <w:sz w:val="28"/>
          <w:szCs w:val="28"/>
        </w:rPr>
        <w:t xml:space="preserve">Vận dụng 1: </w:t>
      </w:r>
    </w:p>
    <w:p w14:paraId="7A8CAD5F" w14:textId="77777777" w:rsidR="00537DF5" w:rsidRPr="002B57B1" w:rsidRDefault="00537DF5" w:rsidP="00EB6984">
      <w:pPr>
        <w:spacing w:line="276" w:lineRule="auto"/>
        <w:ind w:right="-142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2B57B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A34BF35" wp14:editId="12F424D8">
            <wp:extent cx="4965700" cy="2576619"/>
            <wp:effectExtent l="0" t="0" r="0" b="0"/>
            <wp:docPr id="325" name="Picture 1" descr="fibo3_AMB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bo3_AMBM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139" cy="2581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A93AF4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sz w:val="28"/>
          <w:szCs w:val="28"/>
          <w:lang w:val="nl-NL"/>
        </w:rPr>
      </w:pPr>
      <w:r w:rsidRPr="002B57B1">
        <w:rPr>
          <w:rFonts w:ascii="Times New Roman" w:hAnsi="Times New Roman" w:cs="Times New Roman"/>
          <w:sz w:val="28"/>
          <w:szCs w:val="28"/>
          <w:lang w:val="nl-NL"/>
        </w:rPr>
        <w:t>Em dự đoán xem, tâm đường tròn tiếp theo nằm ở vị trí nào, bán kính bằng bao nhiêu?</w:t>
      </w:r>
    </w:p>
    <w:p w14:paraId="5347493B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sz w:val="28"/>
          <w:szCs w:val="28"/>
          <w:lang w:val="nl-NL"/>
        </w:rPr>
      </w:pPr>
      <w:r w:rsidRPr="002B57B1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Kết quả 1:</w:t>
      </w:r>
    </w:p>
    <w:p w14:paraId="70D13050" w14:textId="77777777" w:rsidR="00537DF5" w:rsidRPr="002B57B1" w:rsidRDefault="00537DF5" w:rsidP="00537DF5">
      <w:pPr>
        <w:pStyle w:val="Bodytext40"/>
        <w:shd w:val="clear" w:color="auto" w:fill="auto"/>
        <w:spacing w:before="0" w:after="0" w:line="240" w:lineRule="auto"/>
        <w:ind w:right="-142" w:firstLine="0"/>
        <w:jc w:val="left"/>
        <w:rPr>
          <w:i w:val="0"/>
          <w:sz w:val="28"/>
          <w:szCs w:val="28"/>
          <w:lang w:val="nl-NL"/>
        </w:rPr>
      </w:pPr>
      <w:r w:rsidRPr="002B57B1">
        <w:rPr>
          <w:i w:val="0"/>
          <w:sz w:val="28"/>
          <w:szCs w:val="28"/>
          <w:lang w:val="nl-NL"/>
        </w:rPr>
        <w:t>Bán kính đường tròn là các số Fibonacci( Quy nạp kiểu Fibonacci)</w:t>
      </w:r>
    </w:p>
    <w:p w14:paraId="24376759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Vận dụng 2:</w:t>
      </w:r>
      <w:r w:rsidRPr="002B57B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B57B1">
        <w:rPr>
          <w:rFonts w:ascii="Times New Roman" w:hAnsi="Times New Roman" w:cs="Times New Roman"/>
          <w:sz w:val="28"/>
          <w:szCs w:val="28"/>
        </w:rPr>
        <w:t xml:space="preserve">Tìm quy luật </w:t>
      </w:r>
    </w:p>
    <w:p w14:paraId="7C848597" w14:textId="77777777" w:rsidR="00537DF5" w:rsidRPr="002B57B1" w:rsidRDefault="00537DF5" w:rsidP="00537DF5">
      <w:pPr>
        <w:pStyle w:val="Bodytext40"/>
        <w:shd w:val="clear" w:color="auto" w:fill="auto"/>
        <w:spacing w:before="0" w:after="0" w:line="240" w:lineRule="auto"/>
        <w:ind w:right="-142" w:firstLine="0"/>
        <w:jc w:val="left"/>
        <w:rPr>
          <w:i w:val="0"/>
          <w:sz w:val="28"/>
          <w:szCs w:val="28"/>
        </w:rPr>
      </w:pPr>
    </w:p>
    <w:p w14:paraId="0305DDE8" w14:textId="77777777" w:rsidR="00537DF5" w:rsidRPr="002B57B1" w:rsidRDefault="00537DF5" w:rsidP="007A7121">
      <w:pPr>
        <w:spacing w:line="276" w:lineRule="auto"/>
        <w:ind w:right="-142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2B57B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0187ED7" wp14:editId="2BB15653">
            <wp:extent cx="4324350" cy="1441450"/>
            <wp:effectExtent l="0" t="0" r="0" b="0"/>
            <wp:docPr id="326" name="Picture 85" descr="9 mẹo tính toán bạn không được dạy ở trườ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9 mẹo tính toán bạn không được dạy ở trường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44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1EBE10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2B57B1">
        <w:rPr>
          <w:rFonts w:ascii="Times New Roman" w:hAnsi="Times New Roman" w:cs="Times New Roman"/>
          <w:b/>
          <w:color w:val="000000"/>
          <w:sz w:val="28"/>
          <w:szCs w:val="28"/>
        </w:rPr>
        <w:t>Kết quả 2:</w:t>
      </w:r>
    </w:p>
    <w:p w14:paraId="1D6E28CF" w14:textId="77777777" w:rsidR="00537DF5" w:rsidRPr="002B57B1" w:rsidRDefault="00537DF5" w:rsidP="00537DF5">
      <w:pPr>
        <w:spacing w:line="276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sz w:val="28"/>
          <w:szCs w:val="28"/>
        </w:rPr>
        <w:t>Đáp án có chữ số đầu và chữ số cuối đều là 1, ở giữa là sự sắp xếp các con số tịnh tiến, mang tính đối xứng.</w:t>
      </w:r>
    </w:p>
    <w:p w14:paraId="26205223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color w:val="000000"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Vận dụng 3:</w:t>
      </w:r>
      <w:r w:rsidRPr="002B57B1">
        <w:rPr>
          <w:rFonts w:ascii="Times New Roman" w:hAnsi="Times New Roman" w:cs="Times New Roman"/>
          <w:sz w:val="28"/>
          <w:szCs w:val="28"/>
        </w:rPr>
        <w:t xml:space="preserve"> </w: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Chứng minh rằng số đường chéo trong một đa giác lồi bằng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980" w:dyaOrig="660" w14:anchorId="46B8C0D4">
          <v:shape id="_x0000_i1037" type="#_x0000_t75" alt="" style="width:98.25pt;height:33pt;mso-width-percent:0;mso-height-percent:0;mso-width-percent:0;mso-height-percent:0" o:ole="">
            <v:imagedata r:id="rId219" o:title=""/>
          </v:shape>
          <o:OLEObject Type="Embed" ProgID="Equation.DSMT4" ShapeID="_x0000_i1037" DrawAspect="Content" ObjectID="_1722940352" r:id="rId220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0FBC063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color w:val="000000"/>
          <w:sz w:val="28"/>
          <w:szCs w:val="28"/>
        </w:rPr>
      </w:pPr>
      <w:r w:rsidRPr="002B57B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Kết quả 3: </w: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Khẳng định đúng với </w:t>
      </w:r>
      <w:r w:rsidR="00001964" w:rsidRPr="002B57B1">
        <w:rPr>
          <w:rFonts w:ascii="Times New Roman" w:hAnsi="Times New Roman" w:cs="Times New Roman"/>
          <w:i/>
          <w:iCs/>
          <w:noProof/>
          <w:color w:val="000000"/>
          <w:position w:val="-6"/>
          <w:sz w:val="28"/>
          <w:szCs w:val="28"/>
        </w:rPr>
        <w:object w:dxaOrig="560" w:dyaOrig="279" w14:anchorId="38CA6440">
          <v:shape id="_x0000_i1036" type="#_x0000_t75" alt="" style="width:26.25pt;height:12.75pt;mso-width-percent:0;mso-height-percent:0;mso-width-percent:0;mso-height-percent:0" o:ole="">
            <v:imagedata r:id="rId221" o:title=""/>
          </v:shape>
          <o:OLEObject Type="Embed" ProgID="Equation.DSMT4" ShapeID="_x0000_i1036" DrawAspect="Content" ObjectID="_1722940353" r:id="rId222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 vì tứ giác có hai đường chéo.</w: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br/>
        <w:t xml:space="preserve">Giả sử khẳng định đúng v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920" w:dyaOrig="279" w14:anchorId="4774BFEB">
          <v:shape id="_x0000_i1035" type="#_x0000_t75" alt="" style="width:45.75pt;height:12.75pt;mso-width-percent:0;mso-height-percent:0;mso-width-percent:0;mso-height-percent:0" o:ole="">
            <v:imagedata r:id="rId223" o:title=""/>
          </v:shape>
          <o:OLEObject Type="Embed" ProgID="Equation.DSMT4" ShapeID="_x0000_i1035" DrawAspect="Content" ObjectID="_1722940354" r:id="rId224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, tức là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00" w:dyaOrig="660" w14:anchorId="64F37DF3">
          <v:shape id="_x0000_i1034" type="#_x0000_t75" alt="" style="width:1in;height:33pt;mso-width-percent:0;mso-height-percent:0;mso-width-percent:0;mso-height-percent:0" o:ole="">
            <v:imagedata r:id="rId225" o:title=""/>
          </v:shape>
          <o:OLEObject Type="Embed" ProgID="Equation.DSMT4" ShapeID="_x0000_i1034" DrawAspect="Content" ObjectID="_1722940355" r:id="rId226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br/>
        <w:t xml:space="preserve">Ta cần chứng minh khẳng định đúng kh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859" w:dyaOrig="279" w14:anchorId="6C33BC79">
          <v:shape id="_x0000_i1033" type="#_x0000_t75" alt="" style="width:45.75pt;height:12.75pt;mso-width-percent:0;mso-height-percent:0;mso-width-percent:0;mso-height-percent:0" o:ole="">
            <v:imagedata r:id="rId227" o:title=""/>
          </v:shape>
          <o:OLEObject Type="Embed" ProgID="Equation.DSMT4" ShapeID="_x0000_i1033" DrawAspect="Content" ObjectID="_1722940356" r:id="rId228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, có nghĩa là phải chứng minh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020" w:dyaOrig="660" w14:anchorId="17D26F10">
          <v:shape id="_x0000_i1032" type="#_x0000_t75" alt="" style="width:98.25pt;height:33pt;mso-width-percent:0;mso-height-percent:0;mso-width-percent:0;mso-height-percent:0" o:ole="">
            <v:imagedata r:id="rId229" o:title=""/>
          </v:shape>
          <o:OLEObject Type="Embed" ProgID="Equation.DSMT4" ShapeID="_x0000_i1032" DrawAspect="Content" ObjectID="_1722940357" r:id="rId230"/>
        </w:object>
      </w:r>
    </w:p>
    <w:p w14:paraId="08A88D06" w14:textId="77777777" w:rsidR="007A7121" w:rsidRPr="002B57B1" w:rsidRDefault="00537DF5" w:rsidP="007A7121">
      <w:pPr>
        <w:ind w:right="-142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2B57B1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7EFB6B16" wp14:editId="0E4826A1">
            <wp:extent cx="2095500" cy="1876425"/>
            <wp:effectExtent l="19050" t="0" r="0" b="0"/>
            <wp:docPr id="3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br/>
      </w:r>
    </w:p>
    <w:p w14:paraId="15106E3C" w14:textId="0F108AC6" w:rsidR="00537DF5" w:rsidRPr="002B57B1" w:rsidRDefault="00537DF5" w:rsidP="007A7121">
      <w:pPr>
        <w:ind w:right="-142"/>
        <w:rPr>
          <w:rFonts w:ascii="Times New Roman" w:hAnsi="Times New Roman" w:cs="Times New Roman"/>
          <w:color w:val="000000"/>
          <w:sz w:val="28"/>
          <w:szCs w:val="28"/>
        </w:rPr>
      </w:pP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Thật vậy. Khi ta vẽ thêm đỉnh </w:t>
      </w:r>
      <w:r w:rsidR="00001964" w:rsidRPr="002B57B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40" w:dyaOrig="360" w14:anchorId="00FE96E1">
          <v:shape id="_x0000_i1031" type="#_x0000_t75" alt="" style="width:19.5pt;height:19.5pt;mso-width-percent:0;mso-height-percent:0;mso-width-percent:0;mso-height-percent:0" o:ole="">
            <v:imagedata r:id="rId232" o:title=""/>
          </v:shape>
          <o:OLEObject Type="Embed" ProgID="Equation.DSMT4" ShapeID="_x0000_i1031" DrawAspect="Content" ObjectID="_1722940358" r:id="rId233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 thì cạnh </w:t>
      </w:r>
      <w:r w:rsidR="00001964" w:rsidRPr="002B57B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99" w:dyaOrig="360" w14:anchorId="41EEE58B">
          <v:shape id="_x0000_i1030" type="#_x0000_t75" alt="" style="width:26.25pt;height:19.5pt;mso-width-percent:0;mso-height-percent:0;mso-width-percent:0;mso-height-percent:0" o:ole="">
            <v:imagedata r:id="rId234" o:title=""/>
          </v:shape>
          <o:OLEObject Type="Embed" ProgID="Equation.DSMT4" ShapeID="_x0000_i1030" DrawAspect="Content" ObjectID="_1722940359" r:id="rId235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 bây giờ trở thành đường chéo. Ngoài ra từ đỉnh </w:t>
      </w:r>
      <w:r w:rsidR="00001964" w:rsidRPr="002B57B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40" w:dyaOrig="360" w14:anchorId="04E8DAFF">
          <v:shape id="_x0000_i1029" type="#_x0000_t75" alt="" style="width:19.5pt;height:19.5pt;mso-width-percent:0;mso-height-percent:0;mso-width-percent:0;mso-height-percent:0" o:ole="">
            <v:imagedata r:id="rId236" o:title=""/>
          </v:shape>
          <o:OLEObject Type="Embed" ProgID="Equation.DSMT4" ShapeID="_x0000_i1029" DrawAspect="Content" ObjectID="_1722940360" r:id="rId237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 ta kẻ được tới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40" w:dyaOrig="279" w14:anchorId="74260AE0">
          <v:shape id="_x0000_i1028" type="#_x0000_t75" alt="" style="width:26.25pt;height:12.75pt;mso-width-percent:0;mso-height-percent:0;mso-width-percent:0;mso-height-percent:0" o:ole="">
            <v:imagedata r:id="rId238" o:title=""/>
          </v:shape>
          <o:OLEObject Type="Embed" ProgID="Equation.DSMT4" ShapeID="_x0000_i1028" DrawAspect="Content" ObjectID="_1722940361" r:id="rId239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 đỉnh còn lại để có thể tạo thành đường chéo. Nên số đường chéo mới tạo thành khi ta thêm đỉnh </w:t>
      </w:r>
      <w:r w:rsidR="00001964" w:rsidRPr="002B57B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40" w:dyaOrig="360" w14:anchorId="727C33F3">
          <v:shape id="_x0000_i1027" type="#_x0000_t75" alt="" style="width:19.5pt;height:19.5pt;mso-width-percent:0;mso-height-percent:0;mso-width-percent:0;mso-height-percent:0" o:ole="">
            <v:imagedata r:id="rId240" o:title=""/>
          </v:shape>
          <o:OLEObject Type="Embed" ProgID="Equation.DSMT4" ShapeID="_x0000_i1027" DrawAspect="Content" ObjectID="_1722940362" r:id="rId241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là </w:t>
      </w:r>
      <w:r w:rsidR="00001964" w:rsidRPr="002B57B1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480" w:dyaOrig="279" w14:anchorId="21E1E5CB">
          <v:shape id="_x0000_i1026" type="#_x0000_t75" alt="" style="width:1in;height:12.75pt;mso-width-percent:0;mso-height-percent:0;mso-width-percent:0;mso-height-percent:0" o:ole="">
            <v:imagedata r:id="rId242" o:title=""/>
          </v:shape>
          <o:OLEObject Type="Embed" ProgID="Equation.DSMT4" ShapeID="_x0000_i1026" DrawAspect="Content" ObjectID="_1722940363" r:id="rId243"/>
        </w:object>
      </w:r>
      <w:r w:rsidRPr="002B57B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261A63A" w14:textId="77777777" w:rsidR="00537DF5" w:rsidRPr="002B57B1" w:rsidRDefault="00537DF5" w:rsidP="00537DF5">
      <w:pPr>
        <w:ind w:right="-142"/>
        <w:rPr>
          <w:rFonts w:ascii="Times New Roman" w:hAnsi="Times New Roman" w:cs="Times New Roman"/>
          <w:color w:val="000000"/>
          <w:sz w:val="28"/>
          <w:szCs w:val="28"/>
        </w:rPr>
      </w:pPr>
      <w:r w:rsidRPr="002B57B1">
        <w:rPr>
          <w:rFonts w:ascii="Times New Roman" w:hAnsi="Times New Roman" w:cs="Times New Roman"/>
          <w:color w:val="000000"/>
          <w:sz w:val="28"/>
          <w:szCs w:val="28"/>
        </w:rPr>
        <w:t xml:space="preserve">Vậy ta có </w:t>
      </w:r>
      <w:r w:rsidR="00001964" w:rsidRPr="002B57B1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819" w:dyaOrig="660" w14:anchorId="7239619A">
          <v:shape id="_x0000_i1025" type="#_x0000_t75" alt="" style="width:242.25pt;height:33pt;mso-width-percent:0;mso-height-percent:0;mso-width-percent:0;mso-height-percent:0" o:ole="">
            <v:imagedata r:id="rId244" o:title=""/>
          </v:shape>
          <o:OLEObject Type="Embed" ProgID="Equation.DSMT4" ShapeID="_x0000_i1025" DrawAspect="Content" ObjectID="_1722940364" r:id="rId245"/>
        </w:object>
      </w:r>
      <w:r w:rsidRPr="002B57B1">
        <w:rPr>
          <w:rFonts w:ascii="Times New Roman" w:hAnsi="Times New Roman" w:cs="Times New Roman"/>
          <w:sz w:val="28"/>
          <w:szCs w:val="28"/>
        </w:rPr>
        <w:t>.</w:t>
      </w:r>
    </w:p>
    <w:p w14:paraId="6732BBE9" w14:textId="77777777" w:rsidR="00537DF5" w:rsidRPr="002B57B1" w:rsidRDefault="00537DF5" w:rsidP="00537DF5">
      <w:pPr>
        <w:spacing w:line="276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c) Sản phẩm</w:t>
      </w:r>
      <w:r w:rsidRPr="002B57B1">
        <w:rPr>
          <w:rFonts w:ascii="Times New Roman" w:hAnsi="Times New Roman" w:cs="Times New Roman"/>
          <w:sz w:val="28"/>
          <w:szCs w:val="28"/>
        </w:rPr>
        <w:t>: Sản phẩm trình bày của 4 nhóm học sinh.</w:t>
      </w:r>
    </w:p>
    <w:p w14:paraId="205FC65E" w14:textId="77777777" w:rsidR="00537DF5" w:rsidRPr="002B57B1" w:rsidRDefault="00537DF5" w:rsidP="00537DF5">
      <w:pPr>
        <w:spacing w:line="276" w:lineRule="auto"/>
        <w:ind w:right="-142"/>
        <w:rPr>
          <w:rFonts w:ascii="Times New Roman" w:hAnsi="Times New Roman" w:cs="Times New Roman"/>
          <w:b/>
          <w:sz w:val="28"/>
          <w:szCs w:val="28"/>
        </w:rPr>
      </w:pPr>
      <w:r w:rsidRPr="002B57B1">
        <w:rPr>
          <w:rFonts w:ascii="Times New Roman" w:hAnsi="Times New Roman" w:cs="Times New Roman"/>
          <w:b/>
          <w:sz w:val="28"/>
          <w:szCs w:val="28"/>
        </w:rPr>
        <w:t>d) Tổ chức thực hiện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7796"/>
      </w:tblGrid>
      <w:tr w:rsidR="00537DF5" w:rsidRPr="002B57B1" w14:paraId="5CB60B39" w14:textId="77777777" w:rsidTr="00BE1D3F">
        <w:tc>
          <w:tcPr>
            <w:tcW w:w="2093" w:type="dxa"/>
            <w:shd w:val="clear" w:color="auto" w:fill="auto"/>
            <w:vAlign w:val="center"/>
          </w:tcPr>
          <w:p w14:paraId="4B4F41AE" w14:textId="2DB734D5" w:rsidR="00537DF5" w:rsidRPr="002B57B1" w:rsidRDefault="00537DF5" w:rsidP="00AA473F">
            <w:pPr>
              <w:spacing w:line="276" w:lineRule="auto"/>
              <w:ind w:righ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  <w:t>Chuyển giao</w:t>
            </w:r>
          </w:p>
        </w:tc>
        <w:tc>
          <w:tcPr>
            <w:tcW w:w="7796" w:type="dxa"/>
            <w:shd w:val="clear" w:color="auto" w:fill="auto"/>
          </w:tcPr>
          <w:p w14:paraId="3A97901F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GV: Chia lớp thành 4 nhóm. Phát phiếu học tập 2. </w:t>
            </w:r>
          </w:p>
          <w:p w14:paraId="6380BBEB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HS:</w:t>
            </w:r>
            <w:r w:rsidRPr="002B57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Nhận nhiệm vụ.</w:t>
            </w:r>
          </w:p>
        </w:tc>
      </w:tr>
      <w:tr w:rsidR="00537DF5" w:rsidRPr="002B57B1" w14:paraId="6F397A75" w14:textId="77777777" w:rsidTr="00BE1D3F">
        <w:tc>
          <w:tcPr>
            <w:tcW w:w="2093" w:type="dxa"/>
            <w:shd w:val="clear" w:color="auto" w:fill="auto"/>
            <w:vAlign w:val="center"/>
          </w:tcPr>
          <w:p w14:paraId="4ED97647" w14:textId="77777777" w:rsidR="00537DF5" w:rsidRPr="002B57B1" w:rsidRDefault="00537DF5" w:rsidP="00BE1D3F">
            <w:pPr>
              <w:spacing w:line="276" w:lineRule="auto"/>
              <w:ind w:righ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ực hiện</w:t>
            </w:r>
          </w:p>
        </w:tc>
        <w:tc>
          <w:tcPr>
            <w:tcW w:w="7796" w:type="dxa"/>
            <w:shd w:val="clear" w:color="auto" w:fill="auto"/>
          </w:tcPr>
          <w:p w14:paraId="079B6334" w14:textId="77777777" w:rsidR="00537DF5" w:rsidRPr="002B57B1" w:rsidRDefault="00537DF5" w:rsidP="00BE1D3F">
            <w:pPr>
              <w:spacing w:line="276" w:lineRule="auto"/>
              <w:ind w:righ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Các nhóm HS thực hiện tìm tòi, nghiên cứu và làm bài ở nhà .</w:t>
            </w:r>
          </w:p>
        </w:tc>
      </w:tr>
      <w:tr w:rsidR="00537DF5" w:rsidRPr="002B57B1" w14:paraId="586697AA" w14:textId="77777777" w:rsidTr="00BE1D3F">
        <w:trPr>
          <w:trHeight w:val="1040"/>
        </w:trPr>
        <w:tc>
          <w:tcPr>
            <w:tcW w:w="2093" w:type="dxa"/>
            <w:shd w:val="clear" w:color="auto" w:fill="auto"/>
            <w:vAlign w:val="center"/>
          </w:tcPr>
          <w:p w14:paraId="6AC303F7" w14:textId="4D497A21" w:rsidR="00537DF5" w:rsidRPr="002B57B1" w:rsidRDefault="00537DF5" w:rsidP="00EB6984">
            <w:pPr>
              <w:spacing w:line="276" w:lineRule="auto"/>
              <w:ind w:righ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Báo cáo thảo luận</w:t>
            </w:r>
          </w:p>
        </w:tc>
        <w:tc>
          <w:tcPr>
            <w:tcW w:w="7796" w:type="dxa"/>
            <w:shd w:val="clear" w:color="auto" w:fill="auto"/>
          </w:tcPr>
          <w:p w14:paraId="567BFB50" w14:textId="77777777" w:rsidR="00537DF5" w:rsidRPr="002B57B1" w:rsidRDefault="00537DF5" w:rsidP="00BE1D3F">
            <w:pPr>
              <w:spacing w:line="276" w:lineRule="auto"/>
              <w:ind w:right="37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HS cử đại diện nhóm trình bày sản phẩm vào tiết sau.</w:t>
            </w:r>
          </w:p>
          <w:p w14:paraId="6D650B12" w14:textId="77777777" w:rsidR="00537DF5" w:rsidRPr="002B57B1" w:rsidRDefault="00537DF5" w:rsidP="00BE1D3F">
            <w:pPr>
              <w:spacing w:line="276" w:lineRule="auto"/>
              <w:ind w:left="-126" w:right="3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 xml:space="preserve">  Các nhóm khác theo dõi, nhận xét, đưa ra ý kiến phản biện để làm rõ hơn các vấn đề.</w:t>
            </w:r>
          </w:p>
        </w:tc>
      </w:tr>
      <w:tr w:rsidR="00537DF5" w:rsidRPr="002B57B1" w14:paraId="1A8A11DA" w14:textId="77777777" w:rsidTr="00BE1D3F">
        <w:tc>
          <w:tcPr>
            <w:tcW w:w="2093" w:type="dxa"/>
            <w:shd w:val="clear" w:color="auto" w:fill="auto"/>
            <w:vAlign w:val="center"/>
          </w:tcPr>
          <w:p w14:paraId="252E87CA" w14:textId="6872AD0A" w:rsidR="00537DF5" w:rsidRPr="002B57B1" w:rsidRDefault="00537DF5" w:rsidP="00AA473F">
            <w:pPr>
              <w:spacing w:line="276" w:lineRule="auto"/>
              <w:ind w:left="-126" w:righ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ánh giá, nhận xét, tổng hợp</w:t>
            </w:r>
          </w:p>
        </w:tc>
        <w:tc>
          <w:tcPr>
            <w:tcW w:w="7796" w:type="dxa"/>
            <w:shd w:val="clear" w:color="auto" w:fill="auto"/>
          </w:tcPr>
          <w:p w14:paraId="051C286D" w14:textId="77777777" w:rsidR="00537DF5" w:rsidRPr="002B57B1" w:rsidRDefault="00537DF5" w:rsidP="00BE1D3F">
            <w:pPr>
              <w:tabs>
                <w:tab w:val="center" w:pos="4890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G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</w:rPr>
              <w:t>V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nhận xét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hái độ làm việc,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phương án trả lời của </w:t>
            </w:r>
            <w:r w:rsidRPr="002B57B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ác nhóm học sinh, ghi nhận và tuyên dương nhóm học sinh có câu trả lời tốt nhất. </w:t>
            </w:r>
          </w:p>
          <w:p w14:paraId="2447A17C" w14:textId="77777777" w:rsidR="00537DF5" w:rsidRPr="002B57B1" w:rsidRDefault="00537DF5" w:rsidP="00BE1D3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- Chốt kiến thức tổng thể trong bài học.</w:t>
            </w:r>
          </w:p>
          <w:p w14:paraId="7EA18769" w14:textId="77777777" w:rsidR="00537DF5" w:rsidRDefault="00537DF5" w:rsidP="00BE1D3F">
            <w:pPr>
              <w:tabs>
                <w:tab w:val="center" w:pos="489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B57B1">
              <w:rPr>
                <w:rFonts w:ascii="Times New Roman" w:hAnsi="Times New Roman" w:cs="Times New Roman"/>
                <w:sz w:val="28"/>
                <w:szCs w:val="28"/>
              </w:rPr>
              <w:t>- Hướng dẫn HS về nhà tự xây dựng tổng quan kiến thức đã học bằng sơ đồ tư duy.</w:t>
            </w:r>
          </w:p>
          <w:p w14:paraId="6B0ADB40" w14:textId="15D4B36B" w:rsidR="00746077" w:rsidRPr="002B57B1" w:rsidRDefault="00746077" w:rsidP="00BE1D3F">
            <w:pPr>
              <w:tabs>
                <w:tab w:val="center" w:pos="489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0588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Phương pháp đánh giá </w:t>
            </w:r>
            <w:r w:rsidRPr="00805888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(PP đánh giá bài làm của nhóm.)</w:t>
            </w:r>
          </w:p>
        </w:tc>
      </w:tr>
    </w:tbl>
    <w:p w14:paraId="3DDB8561" w14:textId="77777777" w:rsidR="00537DF5" w:rsidRPr="002B57B1" w:rsidRDefault="00537DF5" w:rsidP="00537DF5">
      <w:pPr>
        <w:spacing w:line="276" w:lineRule="auto"/>
        <w:ind w:right="-142"/>
        <w:rPr>
          <w:rFonts w:ascii="Times New Roman" w:hAnsi="Times New Roman" w:cs="Times New Roman"/>
          <w:b/>
          <w:sz w:val="28"/>
          <w:szCs w:val="28"/>
        </w:rPr>
      </w:pPr>
    </w:p>
    <w:p w14:paraId="77C5C11A" w14:textId="2E67953C" w:rsidR="007A7121" w:rsidRPr="002B57B1" w:rsidRDefault="007A7121" w:rsidP="007A7121">
      <w:pPr>
        <w:tabs>
          <w:tab w:val="right" w:pos="9900"/>
        </w:tabs>
        <w:spacing w:line="276" w:lineRule="auto"/>
        <w:ind w:right="1134"/>
        <w:jc w:val="right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</w:p>
    <w:sectPr w:rsidR="007A7121" w:rsidRPr="002B57B1" w:rsidSect="00AA473F">
      <w:headerReference w:type="even" r:id="rId246"/>
      <w:headerReference w:type="default" r:id="rId247"/>
      <w:footerReference w:type="even" r:id="rId248"/>
      <w:footerReference w:type="default" r:id="rId249"/>
      <w:headerReference w:type="first" r:id="rId250"/>
      <w:footerReference w:type="first" r:id="rId251"/>
      <w:pgSz w:w="11907" w:h="16840" w:code="9"/>
      <w:pgMar w:top="709" w:right="851" w:bottom="709" w:left="155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12F23E" w14:textId="77777777" w:rsidR="00001964" w:rsidRDefault="00001964" w:rsidP="008B13FB">
      <w:pPr>
        <w:spacing w:after="0" w:line="240" w:lineRule="auto"/>
      </w:pPr>
      <w:r>
        <w:separator/>
      </w:r>
    </w:p>
  </w:endnote>
  <w:endnote w:type="continuationSeparator" w:id="0">
    <w:p w14:paraId="295853D6" w14:textId="77777777" w:rsidR="00001964" w:rsidRDefault="00001964" w:rsidP="008B13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A46D3E" w14:textId="77777777" w:rsidR="008B13FB" w:rsidRDefault="008B13F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37A3A9" w14:textId="77777777" w:rsidR="008B13FB" w:rsidRDefault="008B13F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ECA033" w14:textId="77777777" w:rsidR="008B13FB" w:rsidRDefault="008B13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659C6C" w14:textId="77777777" w:rsidR="00001964" w:rsidRDefault="00001964" w:rsidP="008B13FB">
      <w:pPr>
        <w:spacing w:after="0" w:line="240" w:lineRule="auto"/>
      </w:pPr>
      <w:r>
        <w:separator/>
      </w:r>
    </w:p>
  </w:footnote>
  <w:footnote w:type="continuationSeparator" w:id="0">
    <w:p w14:paraId="5DA6B0F3" w14:textId="77777777" w:rsidR="00001964" w:rsidRDefault="00001964" w:rsidP="008B13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931006" w14:textId="77777777" w:rsidR="008B13FB" w:rsidRDefault="008B13F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E7EA1E" w14:textId="77777777" w:rsidR="008B13FB" w:rsidRDefault="008B13FB" w:rsidP="008B13FB">
    <w:pPr>
      <w:pStyle w:val="Footer"/>
      <w:jc w:val="center"/>
    </w:pPr>
    <w:r>
      <w:t xml:space="preserve">Tải giáo án và tài liệu học tập tại </w:t>
    </w:r>
    <w:hyperlink r:id="rId1" w:history="1">
      <w:r w:rsidRPr="00CC1D5C">
        <w:rPr>
          <w:rStyle w:val="Hyperlink"/>
        </w:rPr>
        <w:t>https://o2.edu.vn/</w:t>
      </w:r>
    </w:hyperlink>
  </w:p>
  <w:p w14:paraId="503E1131" w14:textId="77777777" w:rsidR="008B13FB" w:rsidRDefault="008B13F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65AF6C" w14:textId="77777777" w:rsidR="008B13FB" w:rsidRDefault="008B13F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BE6750"/>
    <w:multiLevelType w:val="multilevel"/>
    <w:tmpl w:val="887EA9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150D49A8"/>
    <w:multiLevelType w:val="hybridMultilevel"/>
    <w:tmpl w:val="2FAA0A54"/>
    <w:lvl w:ilvl="0" w:tplc="BEBE03BA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1E0D2D"/>
    <w:multiLevelType w:val="hybridMultilevel"/>
    <w:tmpl w:val="DC3A57BE"/>
    <w:lvl w:ilvl="0" w:tplc="52388C6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5755B5"/>
    <w:multiLevelType w:val="hybridMultilevel"/>
    <w:tmpl w:val="ACC8E446"/>
    <w:lvl w:ilvl="0" w:tplc="F802EBC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1FA9ACE">
      <w:numFmt w:val="decimal"/>
      <w:lvlText w:val=""/>
      <w:lvlJc w:val="left"/>
    </w:lvl>
    <w:lvl w:ilvl="2" w:tplc="4FAC0F42">
      <w:numFmt w:val="decimal"/>
      <w:lvlText w:val=""/>
      <w:lvlJc w:val="left"/>
    </w:lvl>
    <w:lvl w:ilvl="3" w:tplc="B8BEEE10">
      <w:numFmt w:val="decimal"/>
      <w:lvlText w:val=""/>
      <w:lvlJc w:val="left"/>
    </w:lvl>
    <w:lvl w:ilvl="4" w:tplc="8B747092">
      <w:numFmt w:val="decimal"/>
      <w:lvlText w:val=""/>
      <w:lvlJc w:val="left"/>
    </w:lvl>
    <w:lvl w:ilvl="5" w:tplc="0DB40E78">
      <w:numFmt w:val="decimal"/>
      <w:lvlText w:val=""/>
      <w:lvlJc w:val="left"/>
    </w:lvl>
    <w:lvl w:ilvl="6" w:tplc="7CECCE08">
      <w:numFmt w:val="decimal"/>
      <w:lvlText w:val=""/>
      <w:lvlJc w:val="left"/>
    </w:lvl>
    <w:lvl w:ilvl="7" w:tplc="9E54651C">
      <w:numFmt w:val="decimal"/>
      <w:lvlText w:val=""/>
      <w:lvlJc w:val="left"/>
    </w:lvl>
    <w:lvl w:ilvl="8" w:tplc="77DE0C38">
      <w:numFmt w:val="decimal"/>
      <w:lvlText w:val=""/>
      <w:lvlJc w:val="left"/>
    </w:lvl>
  </w:abstractNum>
  <w:abstractNum w:abstractNumId="4" w15:restartNumberingAfterBreak="0">
    <w:nsid w:val="3EA7492E"/>
    <w:multiLevelType w:val="hybridMultilevel"/>
    <w:tmpl w:val="74E87090"/>
    <w:lvl w:ilvl="0" w:tplc="E0B62E10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88B052BC">
      <w:numFmt w:val="bullet"/>
      <w:lvlText w:val="•"/>
      <w:lvlJc w:val="left"/>
      <w:pPr>
        <w:ind w:left="886" w:hanging="224"/>
      </w:pPr>
      <w:rPr>
        <w:rFonts w:hint="default"/>
        <w:lang w:val="vi" w:eastAsia="en-US" w:bidi="ar-SA"/>
      </w:rPr>
    </w:lvl>
    <w:lvl w:ilvl="2" w:tplc="53182404">
      <w:numFmt w:val="bullet"/>
      <w:lvlText w:val="•"/>
      <w:lvlJc w:val="left"/>
      <w:pPr>
        <w:ind w:left="1672" w:hanging="224"/>
      </w:pPr>
      <w:rPr>
        <w:rFonts w:hint="default"/>
        <w:lang w:val="vi" w:eastAsia="en-US" w:bidi="ar-SA"/>
      </w:rPr>
    </w:lvl>
    <w:lvl w:ilvl="3" w:tplc="F4563440">
      <w:numFmt w:val="bullet"/>
      <w:lvlText w:val="•"/>
      <w:lvlJc w:val="left"/>
      <w:pPr>
        <w:ind w:left="2458" w:hanging="224"/>
      </w:pPr>
      <w:rPr>
        <w:rFonts w:hint="default"/>
        <w:lang w:val="vi" w:eastAsia="en-US" w:bidi="ar-SA"/>
      </w:rPr>
    </w:lvl>
    <w:lvl w:ilvl="4" w:tplc="EAE28CB8">
      <w:numFmt w:val="bullet"/>
      <w:lvlText w:val="•"/>
      <w:lvlJc w:val="left"/>
      <w:pPr>
        <w:ind w:left="3244" w:hanging="224"/>
      </w:pPr>
      <w:rPr>
        <w:rFonts w:hint="default"/>
        <w:lang w:val="vi" w:eastAsia="en-US" w:bidi="ar-SA"/>
      </w:rPr>
    </w:lvl>
    <w:lvl w:ilvl="5" w:tplc="DBF62130">
      <w:numFmt w:val="bullet"/>
      <w:lvlText w:val="•"/>
      <w:lvlJc w:val="left"/>
      <w:pPr>
        <w:ind w:left="4030" w:hanging="224"/>
      </w:pPr>
      <w:rPr>
        <w:rFonts w:hint="default"/>
        <w:lang w:val="vi" w:eastAsia="en-US" w:bidi="ar-SA"/>
      </w:rPr>
    </w:lvl>
    <w:lvl w:ilvl="6" w:tplc="A22844F8">
      <w:numFmt w:val="bullet"/>
      <w:lvlText w:val="•"/>
      <w:lvlJc w:val="left"/>
      <w:pPr>
        <w:ind w:left="4816" w:hanging="224"/>
      </w:pPr>
      <w:rPr>
        <w:rFonts w:hint="default"/>
        <w:lang w:val="vi" w:eastAsia="en-US" w:bidi="ar-SA"/>
      </w:rPr>
    </w:lvl>
    <w:lvl w:ilvl="7" w:tplc="37E6FFE4">
      <w:numFmt w:val="bullet"/>
      <w:lvlText w:val="•"/>
      <w:lvlJc w:val="left"/>
      <w:pPr>
        <w:ind w:left="5602" w:hanging="224"/>
      </w:pPr>
      <w:rPr>
        <w:rFonts w:hint="default"/>
        <w:lang w:val="vi" w:eastAsia="en-US" w:bidi="ar-SA"/>
      </w:rPr>
    </w:lvl>
    <w:lvl w:ilvl="8" w:tplc="7ED061F4">
      <w:numFmt w:val="bullet"/>
      <w:lvlText w:val="•"/>
      <w:lvlJc w:val="left"/>
      <w:pPr>
        <w:ind w:left="6388" w:hanging="224"/>
      </w:pPr>
      <w:rPr>
        <w:rFonts w:hint="default"/>
        <w:lang w:val="vi" w:eastAsia="en-US" w:bidi="ar-SA"/>
      </w:rPr>
    </w:lvl>
  </w:abstractNum>
  <w:num w:numId="1" w16cid:durableId="1890216467">
    <w:abstractNumId w:val="0"/>
  </w:num>
  <w:num w:numId="2" w16cid:durableId="1569653574">
    <w:abstractNumId w:val="1"/>
  </w:num>
  <w:num w:numId="3" w16cid:durableId="888225124">
    <w:abstractNumId w:val="2"/>
  </w:num>
  <w:num w:numId="4" w16cid:durableId="610473094">
    <w:abstractNumId w:val="3"/>
  </w:num>
  <w:num w:numId="5" w16cid:durableId="17600560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1D1E"/>
    <w:rsid w:val="00001964"/>
    <w:rsid w:val="00050EF8"/>
    <w:rsid w:val="000A48C4"/>
    <w:rsid w:val="000A668A"/>
    <w:rsid w:val="000E5902"/>
    <w:rsid w:val="001F1D1E"/>
    <w:rsid w:val="002172E7"/>
    <w:rsid w:val="002B199C"/>
    <w:rsid w:val="002B57B1"/>
    <w:rsid w:val="002C3D71"/>
    <w:rsid w:val="002D4460"/>
    <w:rsid w:val="002E623D"/>
    <w:rsid w:val="003038D2"/>
    <w:rsid w:val="00360DE3"/>
    <w:rsid w:val="00382903"/>
    <w:rsid w:val="00385A4E"/>
    <w:rsid w:val="003936C3"/>
    <w:rsid w:val="003B09CA"/>
    <w:rsid w:val="00425914"/>
    <w:rsid w:val="00537DF5"/>
    <w:rsid w:val="00557926"/>
    <w:rsid w:val="00584616"/>
    <w:rsid w:val="005D5307"/>
    <w:rsid w:val="00634D0E"/>
    <w:rsid w:val="006C13E0"/>
    <w:rsid w:val="00746077"/>
    <w:rsid w:val="007A7121"/>
    <w:rsid w:val="007B6209"/>
    <w:rsid w:val="007C5BF5"/>
    <w:rsid w:val="007F2083"/>
    <w:rsid w:val="00805888"/>
    <w:rsid w:val="008866FD"/>
    <w:rsid w:val="008B13FB"/>
    <w:rsid w:val="008C4C2A"/>
    <w:rsid w:val="008C6D71"/>
    <w:rsid w:val="008F4C42"/>
    <w:rsid w:val="00972CE8"/>
    <w:rsid w:val="00997C1F"/>
    <w:rsid w:val="00A65B4C"/>
    <w:rsid w:val="00AA473F"/>
    <w:rsid w:val="00AA5090"/>
    <w:rsid w:val="00B14783"/>
    <w:rsid w:val="00B16B62"/>
    <w:rsid w:val="00B45674"/>
    <w:rsid w:val="00B67820"/>
    <w:rsid w:val="00B81C19"/>
    <w:rsid w:val="00CD199A"/>
    <w:rsid w:val="00D01FA3"/>
    <w:rsid w:val="00D04036"/>
    <w:rsid w:val="00D879ED"/>
    <w:rsid w:val="00DC1C1E"/>
    <w:rsid w:val="00DE6E7C"/>
    <w:rsid w:val="00E23680"/>
    <w:rsid w:val="00E327AA"/>
    <w:rsid w:val="00E47B31"/>
    <w:rsid w:val="00EB6984"/>
    <w:rsid w:val="00F51E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659569"/>
  <w15:docId w15:val="{4EA1479B-B79D-43DB-A803-1636D6DB1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51E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4">
    <w:name w:val="Body text (4)_"/>
    <w:basedOn w:val="DefaultParagraphFont"/>
    <w:link w:val="Bodytext40"/>
    <w:rsid w:val="002B199C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2B199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rFonts w:ascii="Times New Roman" w:eastAsia="Times New Roman" w:hAnsi="Times New Roman" w:cs="Times New Roman"/>
      <w:i/>
      <w:iCs/>
    </w:rPr>
  </w:style>
  <w:style w:type="paragraph" w:styleId="ListBullet">
    <w:name w:val="List Bullet"/>
    <w:basedOn w:val="Normal"/>
    <w:autoRedefine/>
    <w:uiPriority w:val="99"/>
    <w:rsid w:val="00537DF5"/>
    <w:pPr>
      <w:spacing w:after="0" w:line="240" w:lineRule="auto"/>
    </w:pPr>
    <w:rPr>
      <w:rFonts w:ascii="Times New Roman" w:eastAsia="Calibri" w:hAnsi="Times New Roman" w:cs="Times New Roman"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7D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7DF5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B81C1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805888"/>
  </w:style>
  <w:style w:type="paragraph" w:styleId="ListParagraph">
    <w:name w:val="List Paragraph"/>
    <w:basedOn w:val="Normal"/>
    <w:link w:val="ListParagraphChar"/>
    <w:uiPriority w:val="34"/>
    <w:qFormat/>
    <w:rsid w:val="00805888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B1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13FB"/>
  </w:style>
  <w:style w:type="paragraph" w:styleId="Footer">
    <w:name w:val="footer"/>
    <w:basedOn w:val="Normal"/>
    <w:link w:val="FooterChar"/>
    <w:uiPriority w:val="99"/>
    <w:unhideWhenUsed/>
    <w:rsid w:val="008B1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13FB"/>
  </w:style>
  <w:style w:type="character" w:styleId="Hyperlink">
    <w:name w:val="Hyperlink"/>
    <w:basedOn w:val="DefaultParagraphFont"/>
    <w:uiPriority w:val="99"/>
    <w:unhideWhenUsed/>
    <w:rsid w:val="008B13F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586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32986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703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header" Target="header2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image" Target="media/image106.jpeg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footer" Target="footer2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jpeg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jpeg"/><Relationship Id="rId239" Type="http://schemas.openxmlformats.org/officeDocument/2006/relationships/oleObject" Target="embeddings/oleObject115.bin"/><Relationship Id="rId250" Type="http://schemas.openxmlformats.org/officeDocument/2006/relationships/header" Target="header3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240" Type="http://schemas.openxmlformats.org/officeDocument/2006/relationships/image" Target="media/image11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footer" Target="foot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4.png"/><Relationship Id="rId252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image" Target="media/image12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image" Target="media/image103.wmf"/><Relationship Id="rId232" Type="http://schemas.openxmlformats.org/officeDocument/2006/relationships/image" Target="media/image115.wmf"/><Relationship Id="rId253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header" Target="header1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image" Target="media/image117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o2.edu.vn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1</Pages>
  <Words>2163</Words>
  <Characters>1233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Phan V. Phương</cp:lastModifiedBy>
  <cp:revision>7</cp:revision>
  <dcterms:created xsi:type="dcterms:W3CDTF">2022-08-09T13:28:00Z</dcterms:created>
  <dcterms:modified xsi:type="dcterms:W3CDTF">2022-08-25T04:03:00Z</dcterms:modified>
</cp:coreProperties>
</file>